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DC1C39" w14:textId="6FAC4181" w:rsidR="00EF035E" w:rsidRPr="00043B54" w:rsidRDefault="00000000" w:rsidP="00E06345">
      <w:pPr>
        <w:pStyle w:val="1"/>
      </w:pPr>
      <w:bookmarkStart w:id="0" w:name="_Hlk165638642"/>
      <w:bookmarkEnd w:id="0"/>
      <w:r w:rsidRPr="00043B54">
        <w:rPr>
          <w:noProof/>
        </w:rPr>
        <w:drawing>
          <wp:inline distT="0" distB="0" distL="0" distR="0" wp14:anchorId="4A0AD282" wp14:editId="17165C7C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023</w:t>
      </w:r>
      <w:r>
        <w:t>学年第二学期高二年级学业质量调研</w:t>
      </w:r>
    </w:p>
    <w:p w14:paraId="0133AB00" w14:textId="77777777" w:rsidR="00EF035E" w:rsidRPr="00043B54" w:rsidRDefault="00000000" w:rsidP="00E06345">
      <w:pPr>
        <w:pStyle w:val="1"/>
      </w:pPr>
      <w:r>
        <w:t>物理试卷</w:t>
      </w:r>
    </w:p>
    <w:p w14:paraId="3633CEE1" w14:textId="77777777" w:rsidR="00EF035E" w:rsidRPr="00043B54" w:rsidRDefault="00000000" w:rsidP="00E06345">
      <w:r>
        <w:t>考生注意：</w:t>
      </w:r>
    </w:p>
    <w:p w14:paraId="7C946A33" w14:textId="606B46C8" w:rsidR="00EF035E" w:rsidRPr="00043B54" w:rsidRDefault="00000000" w:rsidP="00E06345">
      <w:r>
        <w:t>1</w:t>
      </w:r>
      <w:r>
        <w:t>．试卷满分</w:t>
      </w:r>
      <w:r w:rsidR="00E06345">
        <w:rPr>
          <w:rFonts w:hint="eastAsia"/>
        </w:rPr>
        <w:t xml:space="preserve"> </w:t>
      </w:r>
      <w:r>
        <w:t>100</w:t>
      </w:r>
      <w:r w:rsidR="00E06345">
        <w:rPr>
          <w:rFonts w:hint="eastAsia"/>
        </w:rPr>
        <w:t xml:space="preserve"> </w:t>
      </w:r>
      <w:r>
        <w:t>分，考试时间</w:t>
      </w:r>
      <w:r w:rsidR="00E06345">
        <w:rPr>
          <w:rFonts w:hint="eastAsia"/>
        </w:rPr>
        <w:t xml:space="preserve"> </w:t>
      </w:r>
      <w:r>
        <w:t>60</w:t>
      </w:r>
      <w:r w:rsidR="00E06345">
        <w:rPr>
          <w:rFonts w:hint="eastAsia"/>
        </w:rPr>
        <w:t xml:space="preserve"> </w:t>
      </w:r>
      <w:r>
        <w:t>分钟。</w:t>
      </w:r>
    </w:p>
    <w:p w14:paraId="64BB1160" w14:textId="77777777" w:rsidR="00EF035E" w:rsidRPr="00043B54" w:rsidRDefault="00000000" w:rsidP="00E06345">
      <w:r>
        <w:t>2</w:t>
      </w:r>
      <w:r>
        <w:t>．本考试分设试卷和答题纸。作答必须写在答题纸上，在试卷上作答一律不得分。</w:t>
      </w:r>
    </w:p>
    <w:p w14:paraId="77966A9C" w14:textId="34CB938B" w:rsidR="00EF035E" w:rsidRPr="00043B54" w:rsidRDefault="00000000" w:rsidP="00E06345">
      <w:r>
        <w:t>3</w:t>
      </w:r>
      <w:r>
        <w:t>．本试卷标注</w:t>
      </w:r>
      <w:r w:rsidR="00E06345" w:rsidRPr="00A847FB">
        <w:rPr>
          <w:rFonts w:ascii="宋体" w:hAnsi="宋体" w:hint="eastAsia"/>
        </w:rPr>
        <w:t>“</w:t>
      </w:r>
      <w:r>
        <w:t>多选</w:t>
      </w:r>
      <w:r w:rsidR="00E06345" w:rsidRPr="00A847FB">
        <w:rPr>
          <w:rFonts w:ascii="宋体" w:hAnsi="宋体" w:hint="eastAsia"/>
        </w:rPr>
        <w:t>”</w:t>
      </w:r>
      <w:r>
        <w:t>的试题，每小题应选两个及以上的选项，但不可全选；未特别标注的选择类试题，每小题只能选一个选项。</w:t>
      </w:r>
    </w:p>
    <w:p w14:paraId="6084E199" w14:textId="3729FF53" w:rsidR="00EF035E" w:rsidRPr="00043B54" w:rsidRDefault="00000000" w:rsidP="00E06345">
      <w:r>
        <w:t>4</w:t>
      </w:r>
      <w:r>
        <w:t>．本试卷标注</w:t>
      </w:r>
      <w:r w:rsidR="00E06345" w:rsidRPr="00A847FB">
        <w:rPr>
          <w:rFonts w:ascii="宋体" w:hAnsi="宋体" w:hint="eastAsia"/>
        </w:rPr>
        <w:t>“</w:t>
      </w:r>
      <w:r>
        <w:t>计算</w:t>
      </w:r>
      <w:r w:rsidR="00E06345" w:rsidRPr="00A847FB">
        <w:rPr>
          <w:rFonts w:ascii="宋体" w:hAnsi="宋体" w:hint="eastAsia"/>
        </w:rPr>
        <w:t>”“</w:t>
      </w:r>
      <w:r>
        <w:t>简答</w:t>
      </w:r>
      <w:r w:rsidR="00E06345" w:rsidRPr="00A847FB">
        <w:rPr>
          <w:rFonts w:ascii="宋体" w:hAnsi="宋体" w:hint="eastAsia"/>
        </w:rPr>
        <w:t>”</w:t>
      </w:r>
      <w:r>
        <w:t>的试题，在列式计算、逻辑推理以及回答问题过程中，须给出必要的图示、文字说明、公式、演算等。</w:t>
      </w:r>
    </w:p>
    <w:p w14:paraId="64CF9F65" w14:textId="2BA9A83C" w:rsidR="00EF035E" w:rsidRPr="00043B54" w:rsidRDefault="00000000" w:rsidP="00E06345">
      <w:r>
        <w:t>5</w:t>
      </w:r>
      <w:r>
        <w:t>．除特殊说明外，本卷所用重力加速度大小</w:t>
      </w:r>
      <w:r w:rsidR="00E06345">
        <w:rPr>
          <w:rFonts w:hint="eastAsia"/>
        </w:rPr>
        <w:t xml:space="preserve"> </w:t>
      </w:r>
      <w:r w:rsidRPr="00E06345">
        <w:rPr>
          <w:i/>
          <w:iCs/>
        </w:rPr>
        <w:t>g</w:t>
      </w:r>
      <w:r w:rsidR="00E06345">
        <w:rPr>
          <w:rFonts w:hint="eastAsia"/>
        </w:rPr>
        <w:t xml:space="preserve"> </w:t>
      </w:r>
      <w:r>
        <w:t>均取</w:t>
      </w:r>
      <w:r w:rsidR="00E06345">
        <w:rPr>
          <w:rFonts w:hint="eastAsia"/>
        </w:rPr>
        <w:t xml:space="preserve"> 9.8 m/s</w:t>
      </w:r>
      <w:r w:rsidR="00E06345">
        <w:rPr>
          <w:rFonts w:hint="eastAsia"/>
          <w:vertAlign w:val="superscript"/>
        </w:rPr>
        <w:t>2</w:t>
      </w:r>
      <w:r>
        <w:t>。</w:t>
      </w:r>
    </w:p>
    <w:p w14:paraId="0C22C65A" w14:textId="29BEE1B0" w:rsidR="00EF035E" w:rsidRPr="00B766D1" w:rsidRDefault="00000000" w:rsidP="00E06345">
      <w:pPr>
        <w:pStyle w:val="2"/>
        <w:rPr>
          <w:bCs w:val="0"/>
        </w:rPr>
      </w:pPr>
      <w:r w:rsidRPr="00B766D1">
        <w:rPr>
          <w:bCs w:val="0"/>
        </w:rPr>
        <w:t>一、密立根油滴实验</w:t>
      </w:r>
      <w:r w:rsidR="00EB332C">
        <w:rPr>
          <w:rFonts w:hint="eastAsia"/>
          <w:bCs w:val="0"/>
        </w:rPr>
        <w:t>（</w:t>
      </w:r>
      <w:r w:rsidR="00EB332C">
        <w:rPr>
          <w:rFonts w:hint="eastAsia"/>
          <w:bCs w:val="0"/>
        </w:rPr>
        <w:t>1</w:t>
      </w:r>
      <w:r w:rsidR="00AB03E0">
        <w:rPr>
          <w:rFonts w:hint="eastAsia"/>
          <w:bCs w:val="0"/>
        </w:rPr>
        <w:t>4</w:t>
      </w:r>
      <w:r w:rsidR="00EB332C">
        <w:rPr>
          <w:rFonts w:hint="eastAsia"/>
          <w:bCs w:val="0"/>
        </w:rPr>
        <w:t xml:space="preserve"> </w:t>
      </w:r>
      <w:r w:rsidR="00EB332C">
        <w:rPr>
          <w:rFonts w:hint="eastAsia"/>
          <w:bCs w:val="0"/>
        </w:rPr>
        <w:t>分）</w:t>
      </w:r>
    </w:p>
    <w:p w14:paraId="2D202A50" w14:textId="46B36ABF" w:rsidR="00562EBC" w:rsidRPr="00E06345" w:rsidRDefault="00597743" w:rsidP="00E06345">
      <w:pPr>
        <w:pStyle w:val="a7"/>
      </w:pPr>
      <w: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027930C" wp14:editId="4C84973A">
                <wp:simplePos x="0" y="0"/>
                <wp:positionH relativeFrom="column">
                  <wp:posOffset>3257550</wp:posOffset>
                </wp:positionH>
                <wp:positionV relativeFrom="paragraph">
                  <wp:posOffset>39370</wp:posOffset>
                </wp:positionV>
                <wp:extent cx="2110740" cy="1491615"/>
                <wp:effectExtent l="0" t="0" r="0" b="0"/>
                <wp:wrapSquare wrapText="bothSides"/>
                <wp:docPr id="1114289270" name="组合 1114289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110740" cy="1491615"/>
                          <a:chOff x="-62527" y="0"/>
                          <a:chExt cx="3117619" cy="2193465"/>
                        </a:xfrm>
                      </wpg:grpSpPr>
                      <wpg:grpSp>
                        <wpg:cNvPr id="33" name="组合 33"/>
                        <wpg:cNvGrpSpPr/>
                        <wpg:grpSpPr>
                          <a:xfrm>
                            <a:off x="-62527" y="0"/>
                            <a:ext cx="3117619" cy="2193465"/>
                            <a:chOff x="76475" y="-588972"/>
                            <a:chExt cx="3117619" cy="2193465"/>
                          </a:xfrm>
                        </wpg:grpSpPr>
                        <pic:pic xmlns:pic="http://schemas.openxmlformats.org/drawingml/2006/picture">
                          <pic:nvPicPr>
                            <pic:cNvPr id="40" name="图片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9009" y="-588972"/>
                              <a:ext cx="2662129" cy="21934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75" y="593005"/>
                              <a:ext cx="400971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2D5599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光源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5267" y="258895"/>
                              <a:ext cx="541045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C359AA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正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3049" y="-14721"/>
                              <a:ext cx="541045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F64191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喷雾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7745" y="1039434"/>
                              <a:ext cx="541045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BFD783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负极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588" y="593005"/>
                              <a:ext cx="400971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30F200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目镜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145941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988" y="152881"/>
                              <a:ext cx="221676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1E1AB7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sz w:val="15"/>
                                    <w:szCs w:val="15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567133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988" y="886855"/>
                              <a:ext cx="214205" cy="305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99ABF6" w14:textId="77777777" w:rsidR="00597743" w:rsidRDefault="00597743" w:rsidP="00597743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sz w:val="15"/>
                                    <w:szCs w:val="15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34" name="直接连接符 34"/>
                        <wps:cNvCnPr/>
                        <wps:spPr>
                          <a:xfrm>
                            <a:off x="1844749" y="879597"/>
                            <a:ext cx="326951" cy="7812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直接连接符 222"/>
                        <wps:cNvCnPr/>
                        <wps:spPr>
                          <a:xfrm>
                            <a:off x="1863799" y="1628407"/>
                            <a:ext cx="384101" cy="15276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27930C" id="组合 1114289270" o:spid="_x0000_s1026" style="position:absolute;left:0;text-align:left;margin-left:256.5pt;margin-top:3.1pt;width:166.2pt;height:117.45pt;z-index:251661824;mso-width-relative:margin;mso-height-relative:margin" coordorigin="-625" coordsize="31176,219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">
                <v:group id="组合 33" o:spid="_x0000_s1027" style="position:absolute;left:-625;width:31175;height:21934" coordorigin="764,-5889" coordsize="31176,21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40" o:spid="_x0000_s1028" type="#_x0000_t75" style="position:absolute;left:1390;top:-5889;width:26621;height:219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">
                    <v:imagedata r:id="rId9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29" type="#_x0000_t202" style="position:absolute;left:764;top:5930;width:4010;height:3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niqxQAAANs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" filled="f" stroked="f">
                    <v:textbox style="mso-fit-shape-to-text:t" inset="1mm,0,1mm,0">
                      <w:txbxContent>
                        <w:p w14:paraId="022D5599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光源</w:t>
                          </w:r>
                        </w:p>
                      </w:txbxContent>
                    </v:textbox>
                  </v:shape>
                  <v:shape id="文本框 2" o:spid="_x0000_s1030" type="#_x0000_t202" style="position:absolute;left:22852;top:2588;width:5411;height:30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5AC359AA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正极板</w:t>
                          </w:r>
                        </w:p>
                      </w:txbxContent>
                    </v:textbox>
                  </v:shape>
                  <v:shape id="文本框 2" o:spid="_x0000_s1031" type="#_x0000_t202" style="position:absolute;left:26530;top:-147;width:5410;height:3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SNkxgAAANwAAAAPAAAAZHJzL2Rvd25yZXYueG1sRI9Ba8JA&#10;FITvhf6H5RV6Ed0kQrH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ZfkjZM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0BF64191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喷雾器</w:t>
                          </w:r>
                        </w:p>
                      </w:txbxContent>
                    </v:textbox>
                  </v:shape>
                  <v:shape id="文本框 2" o:spid="_x0000_s1032" type="#_x0000_t202" style="position:absolute;left:23577;top:10394;width:5410;height:3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45BFD783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负极板</w:t>
                          </w:r>
                        </w:p>
                      </w:txbxContent>
                    </v:textbox>
                  </v:shape>
                  <v:shape id="文本框 2" o:spid="_x0000_s1033" type="#_x0000_t202" style="position:absolute;left:25265;top:5930;width:4010;height:3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d4zxQAAANw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Wmawe1MPAJy/Q8AAP//AwBQSwECLQAUAAYACAAAACEA2+H2y+4AAACFAQAAEwAAAAAAAAAA&#10;AAAAAAAAAAAAW0NvbnRlbnRfVHlwZXNdLnhtbFBLAQItABQABgAIAAAAIQBa9CxbvwAAABUBAAAL&#10;AAAAAAAAAAAAAAAAAB8BAABfcmVscy8ucmVsc1BLAQItABQABgAIAAAAIQDKfd4z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1430F200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目镜</w:t>
                          </w:r>
                        </w:p>
                      </w:txbxContent>
                    </v:textbox>
                  </v:shape>
                  <v:shape id="文本框 2" o:spid="_x0000_s1034" type="#_x0000_t202" style="position:absolute;left:8139;top:1528;width:2217;height:30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D1E1AB7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sz w:val="15"/>
                              <w:szCs w:val="15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35" type="#_x0000_t202" style="position:absolute;left:8139;top:8868;width:2142;height:30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F99ABF6" w14:textId="77777777" w:rsidR="00597743" w:rsidRDefault="00597743" w:rsidP="00597743"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sz w:val="15"/>
                              <w:szCs w:val="15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line id="直接连接符 34" o:spid="_x0000_s1036" style="position:absolute;visibility:visible;mso-wrap-style:square" from="18447,8795" to="21717,9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" strokecolor="black [3213]" strokeweight=".5pt">
                  <v:stroke joinstyle="miter"/>
                </v:line>
                <v:line id="直接连接符 222" o:spid="_x0000_s1037" style="position:absolute;visibility:visible;mso-wrap-style:square" from="18637,16284" to="22479,17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" strokecolor="black [3213]" strokeweight=".5pt">
                  <v:stroke joinstyle="miter"/>
                </v:line>
                <w10:wrap type="square"/>
              </v:group>
            </w:pict>
          </mc:Fallback>
        </mc:AlternateContent>
      </w:r>
      <w:r w:rsidR="00E06345" w:rsidRPr="00E06345">
        <w:t>美国科学家密立根首次测定了元电荷的电荷量，为此获得了</w:t>
      </w:r>
      <w:r w:rsidR="00E06345">
        <w:rPr>
          <w:rFonts w:hint="eastAsia"/>
        </w:rPr>
        <w:t xml:space="preserve"> </w:t>
      </w:r>
      <w:r w:rsidR="00E06345" w:rsidRPr="00E06345">
        <w:t>1923</w:t>
      </w:r>
      <w:r w:rsidR="00E06345">
        <w:rPr>
          <w:rFonts w:hint="eastAsia"/>
        </w:rPr>
        <w:t xml:space="preserve"> </w:t>
      </w:r>
      <w:r w:rsidR="00E06345" w:rsidRPr="00E06345">
        <w:t>年的诺贝尔物理学奖。他设计的实验装置如图所示。实验中用一个喷雾器向一个透明的圆柱形容器里喷入密度为</w:t>
      </w:r>
      <w:r w:rsidR="00E06345">
        <w:rPr>
          <w:rFonts w:hint="eastAsia"/>
        </w:rPr>
        <w:t xml:space="preserve"> </w:t>
      </w:r>
      <w:r w:rsidR="00E06345" w:rsidRPr="00E06345">
        <w:rPr>
          <w:i/>
          <w:iCs/>
        </w:rPr>
        <w:t>ρ</w:t>
      </w:r>
      <w:r w:rsidR="00E06345">
        <w:rPr>
          <w:rFonts w:hint="eastAsia"/>
        </w:rPr>
        <w:t xml:space="preserve"> </w:t>
      </w:r>
      <w:r w:rsidR="00E06345" w:rsidRPr="00E06345">
        <w:t>的带电油滴。容器中间距为</w:t>
      </w:r>
      <w:r w:rsidR="00E06345" w:rsidRPr="00E06345">
        <w:t xml:space="preserve"> </w:t>
      </w:r>
      <w:r w:rsidR="00E06345" w:rsidRPr="00E06345">
        <w:rPr>
          <w:i/>
        </w:rPr>
        <w:t>d</w:t>
      </w:r>
      <w:r w:rsidR="00E06345" w:rsidRPr="00E06345">
        <w:rPr>
          <w:iCs/>
        </w:rPr>
        <w:t xml:space="preserve"> </w:t>
      </w:r>
      <w:r w:rsidR="00E06345" w:rsidRPr="00E06345">
        <w:t>的金属</w:t>
      </w:r>
      <w:r w:rsidR="00E06345">
        <w:rPr>
          <w:rFonts w:hint="eastAsia"/>
        </w:rPr>
        <w:t xml:space="preserve"> </w:t>
      </w:r>
      <w:r w:rsidR="00E06345" w:rsidRPr="00E06345">
        <w:t>A</w:t>
      </w:r>
      <w:r w:rsidR="00E06345" w:rsidRPr="00E06345">
        <w:t>、</w:t>
      </w:r>
      <w:r w:rsidR="00E06345" w:rsidRPr="00E06345">
        <w:t xml:space="preserve">B </w:t>
      </w:r>
      <w:r w:rsidR="00E06345" w:rsidRPr="00E06345">
        <w:t>板分别连接电源的两极。通过目镜可观察带电油滴的运动</w:t>
      </w:r>
      <w:commentRangeStart w:id="1"/>
      <w:r w:rsidR="00E06345" w:rsidRPr="00E06345">
        <w:t>状态</w:t>
      </w:r>
      <w:commentRangeEnd w:id="1"/>
      <w:r w:rsidR="00B766D1">
        <w:rPr>
          <w:rStyle w:val="a9"/>
          <w:rFonts w:eastAsia="宋体"/>
          <w:noProof w:val="0"/>
          <w:kern w:val="2"/>
        </w:rPr>
        <w:commentReference w:id="1"/>
      </w:r>
      <w:r w:rsidR="00E06345" w:rsidRPr="00E06345">
        <w:t>。</w:t>
      </w:r>
    </w:p>
    <w:p w14:paraId="4603FAB5" w14:textId="1BB12039" w:rsidR="00562EBC" w:rsidRDefault="00562EBC" w:rsidP="00E06345"/>
    <w:p w14:paraId="21B5BBB6" w14:textId="5E257469" w:rsidR="00562EBC" w:rsidRDefault="00000000" w:rsidP="00E06345">
      <w:r>
        <w:t>1</w:t>
      </w:r>
      <w:r>
        <w:t>．当</w:t>
      </w:r>
      <w:r w:rsidR="00E06345">
        <w:rPr>
          <w:rFonts w:hint="eastAsia"/>
        </w:rPr>
        <w:t xml:space="preserve"> </w:t>
      </w:r>
      <w:r>
        <w:t>A</w:t>
      </w:r>
      <w:r>
        <w:t>、</w:t>
      </w:r>
      <w:r>
        <w:t>B</w:t>
      </w:r>
      <w:r w:rsidR="00E06345">
        <w:rPr>
          <w:rFonts w:hint="eastAsia"/>
        </w:rPr>
        <w:t xml:space="preserve"> </w:t>
      </w:r>
      <w:r>
        <w:t>板不加电压时，某油滴由静止开始下落，若空气阻力</w:t>
      </w:r>
      <w:r w:rsidR="00E06345">
        <w:rPr>
          <w:rFonts w:hint="eastAsia"/>
        </w:rPr>
        <w:t xml:space="preserve"> </w:t>
      </w:r>
      <w:r>
        <w:rPr>
          <w:rFonts w:eastAsia="Times New Roman"/>
          <w:i/>
        </w:rPr>
        <w:t>f</w:t>
      </w:r>
      <w:r w:rsidR="00E06345">
        <w:rPr>
          <w:rFonts w:eastAsiaTheme="minorEastAsia" w:hint="eastAsia"/>
          <w:iCs/>
        </w:rPr>
        <w:t xml:space="preserve"> </w:t>
      </w:r>
      <w:r>
        <w:t>与油滴的半径</w:t>
      </w:r>
      <w:r w:rsidR="00E06345">
        <w:rPr>
          <w:rFonts w:hint="eastAsia"/>
        </w:rPr>
        <w:t xml:space="preserve"> </w:t>
      </w:r>
      <w:r>
        <w:rPr>
          <w:rFonts w:eastAsia="Times New Roman"/>
          <w:i/>
        </w:rPr>
        <w:t>r</w:t>
      </w:r>
      <w:r>
        <w:t>、油滴的速度</w:t>
      </w:r>
      <w:r w:rsidR="00E06345">
        <w:rPr>
          <w:rFonts w:hint="eastAsia"/>
        </w:rPr>
        <w:t xml:space="preserve"> </w:t>
      </w:r>
      <w:r w:rsidRPr="00E06345">
        <w:rPr>
          <w:rFonts w:ascii="Book Antiqua" w:eastAsia="Times New Roman" w:hAnsi="Book Antiqua"/>
          <w:i/>
        </w:rPr>
        <w:t>v</w:t>
      </w:r>
      <w:r w:rsidR="00E06345">
        <w:rPr>
          <w:rFonts w:eastAsiaTheme="minorEastAsia" w:hint="eastAsia"/>
          <w:iCs/>
        </w:rPr>
        <w:t xml:space="preserve"> </w:t>
      </w:r>
      <w:r>
        <w:t>成正比，即</w:t>
      </w:r>
      <w:r w:rsidR="00E06345">
        <w:rPr>
          <w:rFonts w:hint="eastAsia"/>
        </w:rPr>
        <w:t xml:space="preserve"> </w:t>
      </w:r>
      <w:r w:rsidR="00E06345" w:rsidRPr="00E06345">
        <w:rPr>
          <w:rFonts w:hint="eastAsia"/>
          <w:i/>
          <w:iCs/>
        </w:rPr>
        <w:t>f</w:t>
      </w:r>
      <w:r w:rsidR="00E06345">
        <w:rPr>
          <w:rFonts w:hint="eastAsia"/>
        </w:rPr>
        <w:t xml:space="preserve"> = </w:t>
      </w:r>
      <w:r w:rsidR="00E06345" w:rsidRPr="00E06345">
        <w:rPr>
          <w:rFonts w:hint="eastAsia"/>
          <w:i/>
          <w:iCs/>
        </w:rPr>
        <w:t>kr</w:t>
      </w:r>
      <w:r w:rsidR="00E06345" w:rsidRPr="00E06345">
        <w:rPr>
          <w:rFonts w:ascii="Book Antiqua" w:hAnsi="Book Antiqua"/>
          <w:i/>
          <w:iCs/>
        </w:rPr>
        <w:t>v</w:t>
      </w:r>
      <w:r>
        <w:t>（比例系数</w:t>
      </w:r>
      <w:r w:rsidR="00E06345">
        <w:rPr>
          <w:rFonts w:hint="eastAsia"/>
        </w:rPr>
        <w:t xml:space="preserve"> </w:t>
      </w:r>
      <w:r>
        <w:rPr>
          <w:rFonts w:eastAsia="Times New Roman"/>
          <w:i/>
        </w:rPr>
        <w:t>k</w:t>
      </w:r>
      <w:r w:rsidR="00E06345">
        <w:rPr>
          <w:rFonts w:eastAsiaTheme="minorEastAsia" w:hint="eastAsia"/>
          <w:iCs/>
        </w:rPr>
        <w:t xml:space="preserve"> </w:t>
      </w:r>
      <w:r>
        <w:t>已知）。</w:t>
      </w:r>
    </w:p>
    <w:p w14:paraId="53EEF34F" w14:textId="4F496E3C" w:rsidR="00562EBC" w:rsidRDefault="00000000" w:rsidP="00E06345">
      <w:r>
        <w:t>（</w:t>
      </w:r>
      <w:r>
        <w:t>1</w:t>
      </w:r>
      <w:r>
        <w:t>）比例系数</w:t>
      </w:r>
      <w:r w:rsidR="00E06345">
        <w:rPr>
          <w:rFonts w:hint="eastAsia"/>
        </w:rPr>
        <w:t xml:space="preserve"> </w:t>
      </w:r>
      <w:r>
        <w:rPr>
          <w:rFonts w:eastAsia="Times New Roman"/>
          <w:i/>
        </w:rPr>
        <w:t>k</w:t>
      </w:r>
      <w:r w:rsidR="00E06345">
        <w:rPr>
          <w:rFonts w:eastAsiaTheme="minorEastAsia" w:hint="eastAsia"/>
          <w:iCs/>
        </w:rPr>
        <w:t xml:space="preserve"> </w:t>
      </w:r>
      <w:r>
        <w:t>的单位是</w:t>
      </w:r>
      <w:r w:rsidR="00E06345">
        <w:rPr>
          <w:rFonts w:hint="eastAsia"/>
        </w:rPr>
        <w:t>__________</w:t>
      </w:r>
      <w:r>
        <w:t>（用国际单位制的基本单位表示）</w:t>
      </w:r>
    </w:p>
    <w:p w14:paraId="10F8EE66" w14:textId="39E12B82" w:rsidR="00562EBC" w:rsidRDefault="00000000" w:rsidP="00E06345">
      <w:r>
        <w:t>（</w:t>
      </w:r>
      <w:r>
        <w:t>2</w:t>
      </w:r>
      <w:r>
        <w:t>）油滴接下来运动的加速度</w:t>
      </w:r>
      <w:r w:rsidR="00E06345">
        <w:t>（</w:t>
      </w:r>
      <w:r>
        <w:t xml:space="preserve">    </w:t>
      </w:r>
      <w:r w:rsidR="00E06345">
        <w:t>）</w:t>
      </w:r>
    </w:p>
    <w:p w14:paraId="38DE8A95" w14:textId="239AED0D" w:rsidR="00562EBC" w:rsidRDefault="00000000" w:rsidP="00E06345">
      <w:r>
        <w:t>A</w:t>
      </w:r>
      <w:r>
        <w:t>．减小</w:t>
      </w:r>
      <w:r w:rsidR="00E06345">
        <w:tab/>
      </w:r>
      <w:r w:rsidR="00E06345">
        <w:tab/>
      </w:r>
      <w:r>
        <w:t>B</w:t>
      </w:r>
      <w:r>
        <w:t>．不变</w:t>
      </w:r>
      <w:r w:rsidR="00E06345">
        <w:tab/>
      </w:r>
      <w:r w:rsidR="00E06345">
        <w:tab/>
      </w:r>
      <w:r>
        <w:t>C</w:t>
      </w:r>
      <w:r>
        <w:t>．增大</w:t>
      </w:r>
    </w:p>
    <w:p w14:paraId="4C775390" w14:textId="6E9497B7" w:rsidR="00562EBC" w:rsidRDefault="00000000" w:rsidP="00E06345">
      <w:r>
        <w:t>（</w:t>
      </w:r>
      <w:r>
        <w:t>3</w:t>
      </w:r>
      <w:r>
        <w:t>）从目镜中观察到某油滴最终</w:t>
      </w:r>
      <w:r w:rsidR="00A847FB">
        <w:rPr>
          <w:rFonts w:hint="eastAsia"/>
        </w:rPr>
        <w:t xml:space="preserve"> </w:t>
      </w:r>
      <w:r w:rsidR="00A847FB" w:rsidRPr="00A847FB">
        <w:rPr>
          <w:rFonts w:ascii="Book Antiqua" w:hAnsi="Book Antiqua"/>
          <w:i/>
          <w:iCs/>
        </w:rPr>
        <w:t>v</w:t>
      </w:r>
      <w:r w:rsidR="00A847FB">
        <w:rPr>
          <w:rFonts w:hint="eastAsia"/>
          <w:vertAlign w:val="subscript"/>
        </w:rPr>
        <w:t>0</w:t>
      </w:r>
      <w:r w:rsidR="00A847FB">
        <w:rPr>
          <w:rFonts w:hint="eastAsia"/>
        </w:rPr>
        <w:t xml:space="preserve"> </w:t>
      </w:r>
      <w:r>
        <w:t>匀速运动，该油滴的半径为</w:t>
      </w:r>
      <w:r w:rsidR="00A847FB">
        <w:rPr>
          <w:rFonts w:hint="eastAsia"/>
        </w:rPr>
        <w:t>_______</w:t>
      </w:r>
      <w:r>
        <w:t>。</w:t>
      </w:r>
    </w:p>
    <w:p w14:paraId="6AB419F1" w14:textId="77777777" w:rsidR="00A847FB" w:rsidRDefault="00A847FB" w:rsidP="00E06345"/>
    <w:p w14:paraId="18CDA890" w14:textId="036C3EDB" w:rsidR="00562EBC" w:rsidRDefault="00000000" w:rsidP="00E06345">
      <w:r>
        <w:t>2</w:t>
      </w:r>
      <w:r>
        <w:t>．给</w:t>
      </w:r>
      <w:r w:rsidR="00A847FB">
        <w:rPr>
          <w:rFonts w:hint="eastAsia"/>
        </w:rPr>
        <w:t xml:space="preserve"> </w:t>
      </w:r>
      <w:r>
        <w:t>A</w:t>
      </w:r>
      <w:r>
        <w:t>、</w:t>
      </w:r>
      <w:r>
        <w:t>B</w:t>
      </w:r>
      <w:r w:rsidR="00A847FB">
        <w:rPr>
          <w:rFonts w:hint="eastAsia"/>
        </w:rPr>
        <w:t xml:space="preserve"> </w:t>
      </w:r>
      <w:r>
        <w:t>板加电压</w:t>
      </w:r>
      <w:r>
        <w:rPr>
          <w:rFonts w:eastAsia="Times New Roman"/>
          <w:i/>
        </w:rPr>
        <w:t>U</w:t>
      </w:r>
      <w:r>
        <w:t>，发现某个原来以</w:t>
      </w:r>
      <w:r w:rsidR="00A847FB">
        <w:rPr>
          <w:rFonts w:hint="eastAsia"/>
        </w:rPr>
        <w:t xml:space="preserve"> </w:t>
      </w:r>
      <w:r w:rsidR="00A847FB" w:rsidRPr="00A847FB">
        <w:rPr>
          <w:rFonts w:ascii="Book Antiqua" w:hAnsi="Book Antiqua"/>
          <w:i/>
          <w:iCs/>
        </w:rPr>
        <w:t>v</w:t>
      </w:r>
      <w:r w:rsidR="00A847FB">
        <w:rPr>
          <w:rFonts w:hint="eastAsia"/>
          <w:vertAlign w:val="subscript"/>
        </w:rPr>
        <w:t>0</w:t>
      </w:r>
      <w:r w:rsidR="00A847FB">
        <w:rPr>
          <w:rFonts w:hint="eastAsia"/>
        </w:rPr>
        <w:t xml:space="preserve"> </w:t>
      </w:r>
      <w:r>
        <w:t>匀速下落的油滴，先减速后悬停于两板中。</w:t>
      </w:r>
    </w:p>
    <w:p w14:paraId="24C84959" w14:textId="3ACF0E0A" w:rsidR="00562EBC" w:rsidRDefault="00000000" w:rsidP="00E06345">
      <w:r>
        <w:t>（</w:t>
      </w:r>
      <w:r>
        <w:t>1</w:t>
      </w:r>
      <w:r>
        <w:t>）该油滴的电性为</w:t>
      </w:r>
      <w:r w:rsidR="00A847FB">
        <w:rPr>
          <w:rFonts w:hint="eastAsia"/>
        </w:rPr>
        <w:t>________</w:t>
      </w:r>
      <w:r>
        <w:t>；</w:t>
      </w:r>
    </w:p>
    <w:p w14:paraId="32B2952E" w14:textId="179AD41F" w:rsidR="00562EBC" w:rsidRDefault="00000000" w:rsidP="00E06345">
      <w:r>
        <w:t>（</w:t>
      </w:r>
      <w:r>
        <w:t>2</w:t>
      </w:r>
      <w:r>
        <w:t>）加电压后该油滴的加速度</w:t>
      </w:r>
      <w:r w:rsidR="00E06345">
        <w:t>（</w:t>
      </w:r>
      <w:r>
        <w:t xml:space="preserve">    </w:t>
      </w:r>
      <w:r w:rsidR="00E06345">
        <w:t>）</w:t>
      </w:r>
    </w:p>
    <w:p w14:paraId="0811C1E2" w14:textId="08510DB6" w:rsidR="00562EBC" w:rsidRDefault="00000000" w:rsidP="00E06345">
      <w:r>
        <w:t>A</w:t>
      </w:r>
      <w:r>
        <w:t>．不变</w:t>
      </w:r>
      <w:r w:rsidR="00A847FB">
        <w:tab/>
      </w:r>
      <w:r w:rsidR="00A847FB">
        <w:tab/>
      </w:r>
      <w:r>
        <w:t>B</w:t>
      </w:r>
      <w:r>
        <w:t>．增大</w:t>
      </w:r>
      <w:r w:rsidR="00A847FB">
        <w:tab/>
      </w:r>
      <w:r w:rsidR="00A847FB">
        <w:tab/>
      </w:r>
      <w:r>
        <w:t>C</w:t>
      </w:r>
      <w:r>
        <w:t>．先增大再减小</w:t>
      </w:r>
      <w:r w:rsidR="00A847FB">
        <w:tab/>
      </w:r>
      <w:r w:rsidR="00A847FB">
        <w:tab/>
      </w:r>
      <w:r>
        <w:t>D</w:t>
      </w:r>
      <w:r>
        <w:t>．减小</w:t>
      </w:r>
    </w:p>
    <w:p w14:paraId="2C47A91C" w14:textId="7EA5D6E2" w:rsidR="00562EBC" w:rsidRDefault="00000000" w:rsidP="00E06345">
      <w:r>
        <w:t>（</w:t>
      </w:r>
      <w:r>
        <w:t>3</w:t>
      </w:r>
      <w:r>
        <w:t>）（计算）该油滴的电荷量</w:t>
      </w:r>
      <w:r w:rsidR="00A847FB">
        <w:rPr>
          <w:rFonts w:hint="eastAsia"/>
        </w:rPr>
        <w:t>__________</w:t>
      </w:r>
      <w:r>
        <w:t>。</w:t>
      </w:r>
    </w:p>
    <w:p w14:paraId="1136D6BB" w14:textId="77777777" w:rsidR="00A847FB" w:rsidRDefault="00A847FB" w:rsidP="00E06345"/>
    <w:p w14:paraId="542F5EE1" w14:textId="2AF4ED0D" w:rsidR="00562EBC" w:rsidRDefault="00000000" w:rsidP="00E06345">
      <w:r>
        <w:t>3</w:t>
      </w:r>
      <w:r>
        <w:t>．（简答）根据前两小题的计算，试分析密立根是如何得到元电荷的电量的。</w:t>
      </w:r>
    </w:p>
    <w:p w14:paraId="3857B10F" w14:textId="0F230795" w:rsidR="00A847FB" w:rsidRDefault="00A847FB">
      <w:pPr>
        <w:widowControl/>
        <w:jc w:val="left"/>
      </w:pPr>
      <w:r>
        <w:br w:type="page"/>
      </w:r>
    </w:p>
    <w:p w14:paraId="173065B1" w14:textId="6CE8647B" w:rsidR="00562EBC" w:rsidRDefault="00000000" w:rsidP="00E06345">
      <w:pPr>
        <w:pStyle w:val="2"/>
      </w:pPr>
      <w:r>
        <w:lastRenderedPageBreak/>
        <w:t>二、跳板跳水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AB03E0">
        <w:rPr>
          <w:rFonts w:hint="eastAsia"/>
        </w:rPr>
        <w:t>4</w:t>
      </w:r>
      <w:r w:rsidR="00EB332C">
        <w:rPr>
          <w:rFonts w:hint="eastAsia"/>
        </w:rPr>
        <w:t xml:space="preserve"> </w:t>
      </w:r>
      <w:r w:rsidR="00EB332C">
        <w:rPr>
          <w:rFonts w:hint="eastAsia"/>
        </w:rPr>
        <w:t>分）</w:t>
      </w:r>
    </w:p>
    <w:p w14:paraId="36B9F797" w14:textId="667E48EC" w:rsidR="00562EBC" w:rsidRDefault="00A847FB" w:rsidP="00A847FB">
      <w:pPr>
        <w:pStyle w:val="a7"/>
      </w:pPr>
      <w:r>
        <w:rPr>
          <w:rFonts w:eastAsia="Times New Roman"/>
          <w:sz w:val="24"/>
        </w:rPr>
        <w:drawing>
          <wp:anchor distT="0" distB="0" distL="114300" distR="114300" simplePos="0" relativeHeight="251624960" behindDoc="0" locked="0" layoutInCell="1" allowOverlap="1" wp14:anchorId="0B816CFD" wp14:editId="29D3177B">
            <wp:simplePos x="0" y="0"/>
            <wp:positionH relativeFrom="column">
              <wp:posOffset>3620770</wp:posOffset>
            </wp:positionH>
            <wp:positionV relativeFrom="paragraph">
              <wp:posOffset>53975</wp:posOffset>
            </wp:positionV>
            <wp:extent cx="1694815" cy="2247900"/>
            <wp:effectExtent l="0" t="0" r="635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女子</w:t>
      </w:r>
      <w:r>
        <w:rPr>
          <w:rFonts w:hint="eastAsia"/>
        </w:rPr>
        <w:t xml:space="preserve"> </w:t>
      </w:r>
      <w:r>
        <w:t>3</w:t>
      </w:r>
      <w:r>
        <w:rPr>
          <w:rFonts w:hint="eastAsia"/>
        </w:rPr>
        <w:t xml:space="preserve"> </w:t>
      </w:r>
      <w:r>
        <w:t>米跳板跳水是中国跳水</w:t>
      </w:r>
      <w:r w:rsidRPr="00A847FB">
        <w:rPr>
          <w:rFonts w:ascii="宋体" w:hAnsi="宋体" w:hint="eastAsia"/>
        </w:rPr>
        <w:t>“</w:t>
      </w:r>
      <w:r>
        <w:t>梦之队</w:t>
      </w:r>
      <w:r w:rsidRPr="00A847FB">
        <w:rPr>
          <w:rFonts w:ascii="宋体" w:hAnsi="宋体" w:hint="eastAsia"/>
        </w:rPr>
        <w:t>”</w:t>
      </w:r>
      <w:r>
        <w:t>的传统优势项目，</w:t>
      </w:r>
      <w:r>
        <w:t>2023</w:t>
      </w:r>
      <w:r>
        <w:rPr>
          <w:rFonts w:hint="eastAsia"/>
        </w:rPr>
        <w:t xml:space="preserve"> </w:t>
      </w:r>
      <w:r>
        <w:t>年</w:t>
      </w:r>
      <w:r>
        <w:rPr>
          <w:rFonts w:hint="eastAsia"/>
        </w:rPr>
        <w:t xml:space="preserve"> </w:t>
      </w:r>
      <w:r>
        <w:t>7</w:t>
      </w:r>
      <w:r>
        <w:rPr>
          <w:rFonts w:hint="eastAsia"/>
        </w:rPr>
        <w:t xml:space="preserve"> </w:t>
      </w:r>
      <w:r>
        <w:t>月，布达佩斯游泳世锦赛，中国队实现在这个项目上的第</w:t>
      </w:r>
      <w:r>
        <w:rPr>
          <w:rFonts w:hint="eastAsia"/>
        </w:rPr>
        <w:t xml:space="preserve"> </w:t>
      </w:r>
      <w:r>
        <w:t>11</w:t>
      </w:r>
      <w:r>
        <w:rPr>
          <w:rFonts w:hint="eastAsia"/>
        </w:rPr>
        <w:t xml:space="preserve"> </w:t>
      </w:r>
      <w:r>
        <w:t>次夺冠！跳板过程分为走板、压板、起跳、腾空和入水五个过程，在短短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s</w:t>
      </w:r>
      <w:r>
        <w:rPr>
          <w:rFonts w:hint="eastAsia"/>
        </w:rPr>
        <w:t xml:space="preserve"> </w:t>
      </w:r>
      <w:r>
        <w:t>内完成高难度复杂</w:t>
      </w:r>
      <w:commentRangeStart w:id="2"/>
      <w:r>
        <w:t>动作</w:t>
      </w:r>
      <w:commentRangeEnd w:id="2"/>
      <w:r w:rsidR="00B766D1">
        <w:rPr>
          <w:rStyle w:val="a9"/>
          <w:rFonts w:eastAsia="宋体"/>
          <w:noProof w:val="0"/>
          <w:kern w:val="2"/>
        </w:rPr>
        <w:commentReference w:id="2"/>
      </w:r>
      <w:r>
        <w:t>。</w:t>
      </w:r>
    </w:p>
    <w:p w14:paraId="175C2FDA" w14:textId="18ECF4BE" w:rsidR="00562EBC" w:rsidRDefault="00562EBC" w:rsidP="00E06345"/>
    <w:p w14:paraId="46A4896C" w14:textId="411046F8" w:rsidR="00562EBC" w:rsidRDefault="00000000" w:rsidP="00E06345">
      <w:r>
        <w:t>4</w:t>
      </w:r>
      <w:r>
        <w:t>．在</w:t>
      </w:r>
      <w:r w:rsidRPr="00A847FB">
        <w:rPr>
          <w:rFonts w:ascii="宋体" w:hAnsi="宋体"/>
        </w:rPr>
        <w:t>“</w:t>
      </w:r>
      <w:r>
        <w:t>压板</w:t>
      </w:r>
      <w:r w:rsidRPr="00A847FB">
        <w:rPr>
          <w:rFonts w:ascii="宋体" w:hAnsi="宋体"/>
        </w:rPr>
        <w:t>”</w:t>
      </w:r>
      <w:r>
        <w:t>过程中，运动员将弹性跳板下压，压板充分才能获得较大的起跳速度，争取腾空时间。</w:t>
      </w:r>
    </w:p>
    <w:p w14:paraId="3138DC29" w14:textId="371FC971" w:rsidR="00562EBC" w:rsidRPr="000009C9" w:rsidRDefault="00000000" w:rsidP="00E06345">
      <w:pPr>
        <w:rPr>
          <w:color w:val="FF0000"/>
        </w:rPr>
      </w:pPr>
      <w:r w:rsidRPr="000009C9">
        <w:rPr>
          <w:color w:val="FF0000"/>
        </w:rPr>
        <w:t>（</w:t>
      </w:r>
      <w:r w:rsidRPr="000009C9">
        <w:rPr>
          <w:color w:val="FF0000"/>
        </w:rPr>
        <w:t>1</w:t>
      </w:r>
      <w:r w:rsidRPr="000009C9">
        <w:rPr>
          <w:color w:val="FF0000"/>
        </w:rPr>
        <w:t>）压板的过程中，运动员</w:t>
      </w:r>
      <w:r w:rsidRPr="000009C9">
        <w:rPr>
          <w:b/>
          <w:bCs/>
          <w:color w:val="FF0000"/>
        </w:rPr>
        <w:t>对板的压力</w:t>
      </w:r>
      <w:r w:rsidR="000009C9">
        <w:rPr>
          <w:rFonts w:hint="eastAsia"/>
          <w:color w:val="FF0000"/>
        </w:rPr>
        <w:t>？？？</w:t>
      </w:r>
      <w:r w:rsidR="00E06345" w:rsidRPr="000009C9">
        <w:rPr>
          <w:color w:val="FF0000"/>
        </w:rPr>
        <w:t>（</w:t>
      </w:r>
      <w:r w:rsidRPr="000009C9">
        <w:rPr>
          <w:color w:val="FF0000"/>
        </w:rPr>
        <w:t xml:space="preserve">    </w:t>
      </w:r>
      <w:r w:rsidR="00E06345" w:rsidRPr="000009C9">
        <w:rPr>
          <w:color w:val="FF0000"/>
        </w:rPr>
        <w:t>）</w:t>
      </w:r>
    </w:p>
    <w:p w14:paraId="6D62E842" w14:textId="7112CBFA" w:rsidR="00562EBC" w:rsidRPr="000009C9" w:rsidRDefault="00000000" w:rsidP="00E06345">
      <w:pPr>
        <w:rPr>
          <w:color w:val="FF0000"/>
        </w:rPr>
      </w:pPr>
      <w:r w:rsidRPr="000009C9">
        <w:rPr>
          <w:color w:val="FF0000"/>
        </w:rPr>
        <w:t>A</w:t>
      </w:r>
      <w:r w:rsidR="00A847FB" w:rsidRPr="000009C9">
        <w:rPr>
          <w:color w:val="FF0000"/>
        </w:rPr>
        <w:t>．</w:t>
      </w:r>
      <w:r w:rsidRPr="000009C9">
        <w:rPr>
          <w:color w:val="FF0000"/>
        </w:rPr>
        <w:t>增大</w:t>
      </w:r>
      <w:r w:rsidR="00A847FB" w:rsidRPr="000009C9">
        <w:rPr>
          <w:color w:val="FF0000"/>
        </w:rPr>
        <w:tab/>
      </w:r>
      <w:r w:rsidR="00A847FB" w:rsidRPr="000009C9">
        <w:rPr>
          <w:color w:val="FF0000"/>
        </w:rPr>
        <w:tab/>
      </w:r>
      <w:r w:rsidRPr="000009C9">
        <w:rPr>
          <w:color w:val="FF0000"/>
        </w:rPr>
        <w:t>B</w:t>
      </w:r>
      <w:r w:rsidR="00A847FB" w:rsidRPr="000009C9">
        <w:rPr>
          <w:color w:val="FF0000"/>
        </w:rPr>
        <w:t>．</w:t>
      </w:r>
      <w:r w:rsidRPr="000009C9">
        <w:rPr>
          <w:color w:val="FF0000"/>
        </w:rPr>
        <w:t>减小</w:t>
      </w:r>
      <w:r w:rsidR="00A847FB" w:rsidRPr="000009C9">
        <w:rPr>
          <w:color w:val="FF0000"/>
        </w:rPr>
        <w:tab/>
      </w:r>
      <w:r w:rsidR="00A847FB" w:rsidRPr="000009C9">
        <w:rPr>
          <w:color w:val="FF0000"/>
        </w:rPr>
        <w:tab/>
      </w:r>
      <w:r w:rsidRPr="000009C9">
        <w:rPr>
          <w:color w:val="FF0000"/>
        </w:rPr>
        <w:t>C</w:t>
      </w:r>
      <w:r w:rsidR="00A847FB" w:rsidRPr="000009C9">
        <w:rPr>
          <w:color w:val="FF0000"/>
        </w:rPr>
        <w:t>．</w:t>
      </w:r>
      <w:r w:rsidRPr="000009C9">
        <w:rPr>
          <w:color w:val="FF0000"/>
        </w:rPr>
        <w:t>不变</w:t>
      </w:r>
    </w:p>
    <w:p w14:paraId="0675243E" w14:textId="0B8CBD8E" w:rsidR="00562EBC" w:rsidRDefault="00000000" w:rsidP="00E06345">
      <w:r>
        <w:t>（</w:t>
      </w:r>
      <w:r>
        <w:t>2</w:t>
      </w:r>
      <w:r>
        <w:t>）板受到的压力是由于</w:t>
      </w:r>
      <w:r w:rsidR="00A847FB">
        <w:rPr>
          <w:rFonts w:hint="eastAsia"/>
        </w:rPr>
        <w:t>________</w:t>
      </w:r>
      <w:r>
        <w:t>的弹性形变引起的。</w:t>
      </w:r>
    </w:p>
    <w:p w14:paraId="32B711AE" w14:textId="77777777" w:rsidR="00A847FB" w:rsidRDefault="00A847FB" w:rsidP="00E06345"/>
    <w:p w14:paraId="56FC002A" w14:textId="5FCF6734" w:rsidR="00562EBC" w:rsidRDefault="00000000" w:rsidP="00E06345">
      <w:r>
        <w:t>5</w:t>
      </w:r>
      <w:r>
        <w:t>．向上</w:t>
      </w:r>
      <w:r w:rsidR="00A847FB" w:rsidRPr="00A847FB">
        <w:rPr>
          <w:rFonts w:ascii="宋体" w:hAnsi="宋体" w:hint="eastAsia"/>
        </w:rPr>
        <w:t>“</w:t>
      </w:r>
      <w:r>
        <w:t>起跳</w:t>
      </w:r>
      <w:r w:rsidR="00A847FB" w:rsidRPr="00A847FB">
        <w:rPr>
          <w:rFonts w:ascii="宋体" w:hAnsi="宋体" w:hint="eastAsia"/>
        </w:rPr>
        <w:t>”</w:t>
      </w:r>
      <w:r>
        <w:t>过程中，在运动员脱离跳板之前（</w:t>
      </w:r>
      <w:r w:rsidR="00A847FB">
        <w:rPr>
          <w:rFonts w:hint="eastAsia"/>
        </w:rPr>
        <w:t xml:space="preserve">    </w:t>
      </w:r>
      <w:r>
        <w:t>）</w:t>
      </w:r>
    </w:p>
    <w:p w14:paraId="1C9F3A74" w14:textId="77777777" w:rsidR="00562EBC" w:rsidRDefault="00000000" w:rsidP="00E06345">
      <w:r>
        <w:t>A</w:t>
      </w:r>
      <w:r>
        <w:t>．运动员对板做正功，板的弹性势能增大</w:t>
      </w:r>
    </w:p>
    <w:p w14:paraId="23923CE6" w14:textId="77777777" w:rsidR="00562EBC" w:rsidRDefault="00000000" w:rsidP="00E06345">
      <w:r>
        <w:t>B</w:t>
      </w:r>
      <w:r>
        <w:t>．运动员对板做负功，板的弹性势能减小</w:t>
      </w:r>
    </w:p>
    <w:p w14:paraId="3C370558" w14:textId="77777777" w:rsidR="00562EBC" w:rsidRDefault="00000000" w:rsidP="00E06345">
      <w:r>
        <w:t>C</w:t>
      </w:r>
      <w:r>
        <w:t>．运动员对板做正功，板的弹性势能减小</w:t>
      </w:r>
    </w:p>
    <w:p w14:paraId="7B0C4407" w14:textId="77777777" w:rsidR="00A847FB" w:rsidRDefault="00A847FB" w:rsidP="00E06345"/>
    <w:p w14:paraId="25D4C6E1" w14:textId="33BD2A4B" w:rsidR="00562EBC" w:rsidRDefault="00000000" w:rsidP="00E06345">
      <w:r>
        <w:t>6</w:t>
      </w:r>
      <w:r>
        <w:t>．中国跳水梦之队的</w:t>
      </w:r>
      <w:r w:rsidR="00A847FB" w:rsidRPr="00A847FB">
        <w:rPr>
          <w:rFonts w:ascii="宋体" w:hAnsi="宋体" w:hint="eastAsia"/>
        </w:rPr>
        <w:t>“</w:t>
      </w:r>
      <w:r>
        <w:t>3D</w:t>
      </w:r>
      <w:r w:rsidR="00A847FB">
        <w:rPr>
          <w:rFonts w:hint="eastAsia"/>
        </w:rPr>
        <w:t xml:space="preserve"> </w:t>
      </w:r>
      <w:r>
        <w:t>+</w:t>
      </w:r>
      <w:r w:rsidR="00A847FB">
        <w:rPr>
          <w:rFonts w:hint="eastAsia"/>
        </w:rPr>
        <w:t xml:space="preserve"> </w:t>
      </w:r>
      <w:r>
        <w:t>AI</w:t>
      </w:r>
      <w:r w:rsidR="00A847FB" w:rsidRPr="00A847FB">
        <w:rPr>
          <w:rFonts w:ascii="宋体" w:hAnsi="宋体" w:hint="eastAsia"/>
        </w:rPr>
        <w:t>”</w:t>
      </w:r>
      <w:r>
        <w:t>跳水训练系统可对运动全过程进行高清记录，三维呈现和精准评估，若系统监测到某次某位运动员</w:t>
      </w:r>
      <w:r w:rsidR="00A847FB">
        <w:rPr>
          <w:rFonts w:hint="eastAsia"/>
        </w:rPr>
        <w:t xml:space="preserve"> </w:t>
      </w:r>
      <w:r>
        <w:t>3</w:t>
      </w:r>
      <w:r w:rsidR="00A847FB">
        <w:rPr>
          <w:rFonts w:hint="eastAsia"/>
        </w:rPr>
        <w:t xml:space="preserve"> </w:t>
      </w:r>
      <w:r>
        <w:t>m</w:t>
      </w:r>
      <w:r w:rsidR="00A847FB">
        <w:rPr>
          <w:rFonts w:hint="eastAsia"/>
        </w:rPr>
        <w:t xml:space="preserve"> </w:t>
      </w:r>
      <w:r>
        <w:t>跳板跳水的入水速度为</w:t>
      </w:r>
      <w:r w:rsidR="00A847FB">
        <w:rPr>
          <w:rFonts w:hint="eastAsia"/>
        </w:rPr>
        <w:t xml:space="preserve"> </w:t>
      </w:r>
      <w:r>
        <w:t>8.3</w:t>
      </w:r>
      <w:r w:rsidR="00A847FB">
        <w:rPr>
          <w:rFonts w:hint="eastAsia"/>
        </w:rPr>
        <w:t xml:space="preserve"> </w:t>
      </w:r>
      <w:r>
        <w:t>m/s</w:t>
      </w:r>
      <w:r>
        <w:t>，设其身高为</w:t>
      </w:r>
      <w:r w:rsidR="00A847FB">
        <w:rPr>
          <w:rFonts w:hint="eastAsia"/>
        </w:rPr>
        <w:t xml:space="preserve"> </w:t>
      </w:r>
      <w:r>
        <w:t>1.5</w:t>
      </w:r>
      <w:r w:rsidR="00A847FB">
        <w:rPr>
          <w:rFonts w:hint="eastAsia"/>
        </w:rPr>
        <w:t xml:space="preserve"> </w:t>
      </w:r>
      <w:r>
        <w:t>m</w:t>
      </w:r>
      <w:r>
        <w:t>，体重</w:t>
      </w:r>
      <w:r w:rsidR="00A847FB">
        <w:rPr>
          <w:rFonts w:hint="eastAsia"/>
        </w:rPr>
        <w:t xml:space="preserve"> </w:t>
      </w:r>
      <w:r>
        <w:t>40</w:t>
      </w:r>
      <w:r w:rsidR="00A847FB">
        <w:rPr>
          <w:rFonts w:hint="eastAsia"/>
        </w:rPr>
        <w:t xml:space="preserve"> </w:t>
      </w:r>
      <w:r>
        <w:t>kg</w:t>
      </w:r>
      <w:r>
        <w:t>。（保留三位有效数字）</w:t>
      </w:r>
    </w:p>
    <w:p w14:paraId="6EDE6B45" w14:textId="11BCA11F" w:rsidR="00562EBC" w:rsidRDefault="00000000" w:rsidP="00E06345">
      <w:r>
        <w:t>（</w:t>
      </w:r>
      <w:r>
        <w:t>1</w:t>
      </w:r>
      <w:r>
        <w:t>）估算跳板形变时的最大弹性势能</w:t>
      </w:r>
      <w:r w:rsidR="00A847FB">
        <w:rPr>
          <w:rFonts w:hint="eastAsia"/>
        </w:rPr>
        <w:t>________</w:t>
      </w:r>
      <w:r>
        <w:t>J</w:t>
      </w:r>
      <w:r>
        <w:t>；</w:t>
      </w:r>
    </w:p>
    <w:p w14:paraId="65C6257C" w14:textId="2701ADC4" w:rsidR="00562EBC" w:rsidRDefault="00000000" w:rsidP="00E06345">
      <w:r>
        <w:t>（</w:t>
      </w:r>
      <w:r>
        <w:t>2</w:t>
      </w:r>
      <w:r>
        <w:t>）若运动员入水深度</w:t>
      </w:r>
      <w:r w:rsidR="00A847FB">
        <w:rPr>
          <w:rFonts w:hint="eastAsia"/>
        </w:rPr>
        <w:t xml:space="preserve"> </w:t>
      </w:r>
      <w:r>
        <w:t>3</w:t>
      </w:r>
      <w:r w:rsidR="00A847FB">
        <w:rPr>
          <w:rFonts w:hint="eastAsia"/>
        </w:rPr>
        <w:t xml:space="preserve"> </w:t>
      </w:r>
      <w:r>
        <w:t>m</w:t>
      </w:r>
      <w:r w:rsidR="00A847FB">
        <w:rPr>
          <w:rFonts w:hint="eastAsia"/>
        </w:rPr>
        <w:t xml:space="preserve"> </w:t>
      </w:r>
      <w:r>
        <w:t>后减速为零，水对运动员的平均阻力为</w:t>
      </w:r>
      <w:r w:rsidR="00A847FB">
        <w:rPr>
          <w:rFonts w:hint="eastAsia"/>
        </w:rPr>
        <w:t>________</w:t>
      </w:r>
      <w:r>
        <w:t>N</w:t>
      </w:r>
      <w:r>
        <w:t>。</w:t>
      </w:r>
    </w:p>
    <w:p w14:paraId="18155ED2" w14:textId="77777777" w:rsidR="00A847FB" w:rsidRDefault="00A847FB" w:rsidP="00A847FB"/>
    <w:p w14:paraId="7D98E3C7" w14:textId="6096E67E" w:rsidR="00562EBC" w:rsidRDefault="00A847FB" w:rsidP="00A847FB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28032" behindDoc="0" locked="0" layoutInCell="1" allowOverlap="1" wp14:anchorId="1D28413A" wp14:editId="22389D88">
            <wp:simplePos x="0" y="0"/>
            <wp:positionH relativeFrom="column">
              <wp:posOffset>3530600</wp:posOffset>
            </wp:positionH>
            <wp:positionV relativeFrom="paragraph">
              <wp:posOffset>27940</wp:posOffset>
            </wp:positionV>
            <wp:extent cx="1743075" cy="1256030"/>
            <wp:effectExtent l="0" t="0" r="9525" b="127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</w:t>
      </w:r>
      <w:r>
        <w:t>．若将运动员视为质点，以脱离跳板为计时零点，运动员</w:t>
      </w:r>
      <w:r>
        <w:rPr>
          <w:rFonts w:hint="eastAsia"/>
        </w:rPr>
        <w:t xml:space="preserve"> </w:t>
      </w:r>
      <w:r w:rsidRPr="00A847FB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A847FB">
        <w:rPr>
          <w:rFonts w:hint="eastAsia"/>
          <w:i/>
          <w:iCs/>
        </w:rPr>
        <w:t>t</w:t>
      </w:r>
      <w:r>
        <w:rPr>
          <w:rFonts w:hint="eastAsia"/>
        </w:rPr>
        <w:t xml:space="preserve"> </w:t>
      </w:r>
      <w:r>
        <w:t>图像如图。</w:t>
      </w:r>
    </w:p>
    <w:p w14:paraId="2FD16F92" w14:textId="3905EEE9" w:rsidR="00562EBC" w:rsidRDefault="00000000" w:rsidP="00E06345">
      <w:r>
        <w:t>（</w:t>
      </w:r>
      <w:r>
        <w:t>1</w:t>
      </w:r>
      <w:r>
        <w:t>）运动员到达最大高度的时刻为</w:t>
      </w:r>
      <w:r w:rsidR="00E06345">
        <w:t>（</w:t>
      </w:r>
      <w:r>
        <w:t xml:space="preserve">    </w:t>
      </w:r>
      <w:r w:rsidR="00E06345">
        <w:t>）</w:t>
      </w:r>
    </w:p>
    <w:p w14:paraId="10B1FD66" w14:textId="6321C6EF" w:rsidR="00562EBC" w:rsidRDefault="00000000" w:rsidP="00E06345">
      <w:r>
        <w:t>A</w:t>
      </w:r>
      <w:r w:rsidR="00A847FB">
        <w:t>．</w:t>
      </w:r>
      <w:r w:rsidR="00A847FB" w:rsidRPr="00A847FB">
        <w:rPr>
          <w:rFonts w:hint="eastAsia"/>
          <w:i/>
          <w:iCs/>
        </w:rPr>
        <w:t>t</w:t>
      </w:r>
      <w:r w:rsidR="00A847FB">
        <w:rPr>
          <w:rFonts w:hint="eastAsia"/>
          <w:vertAlign w:val="subscript"/>
        </w:rPr>
        <w:t>1</w:t>
      </w:r>
      <w:r w:rsidR="00A847FB">
        <w:tab/>
      </w:r>
      <w:r w:rsidR="00A847FB">
        <w:tab/>
      </w:r>
      <w:r>
        <w:t>B</w:t>
      </w:r>
      <w:r w:rsidR="00A847FB">
        <w:t>．</w:t>
      </w:r>
      <w:r w:rsidR="00A847FB" w:rsidRPr="00A847FB">
        <w:rPr>
          <w:rFonts w:hint="eastAsia"/>
          <w:i/>
          <w:iCs/>
        </w:rPr>
        <w:t>t</w:t>
      </w:r>
      <w:r w:rsidR="00A847FB">
        <w:rPr>
          <w:rFonts w:hint="eastAsia"/>
          <w:vertAlign w:val="subscript"/>
        </w:rPr>
        <w:t>2</w:t>
      </w:r>
      <w:r w:rsidR="00A847FB">
        <w:tab/>
      </w:r>
      <w:r w:rsidR="00A847FB">
        <w:tab/>
      </w:r>
      <w:r>
        <w:t>C</w:t>
      </w:r>
      <w:r w:rsidR="00A847FB">
        <w:t>．</w:t>
      </w:r>
      <w:r w:rsidR="00A847FB" w:rsidRPr="00A847FB">
        <w:rPr>
          <w:rFonts w:hint="eastAsia"/>
          <w:i/>
          <w:iCs/>
        </w:rPr>
        <w:t>t</w:t>
      </w:r>
      <w:r w:rsidR="00A847FB">
        <w:rPr>
          <w:rFonts w:hint="eastAsia"/>
          <w:vertAlign w:val="subscript"/>
        </w:rPr>
        <w:t>3</w:t>
      </w:r>
      <w:r w:rsidR="00A847FB">
        <w:tab/>
      </w:r>
      <w:r w:rsidR="00A847FB">
        <w:tab/>
      </w:r>
      <w:r>
        <w:t>D</w:t>
      </w:r>
      <w:r w:rsidR="00A847FB">
        <w:t>．</w:t>
      </w:r>
      <w:r w:rsidR="00A847FB" w:rsidRPr="00A847FB">
        <w:rPr>
          <w:rFonts w:hint="eastAsia"/>
          <w:i/>
          <w:iCs/>
        </w:rPr>
        <w:t>t</w:t>
      </w:r>
      <w:r w:rsidR="00A847FB">
        <w:rPr>
          <w:rFonts w:hint="eastAsia"/>
          <w:vertAlign w:val="subscript"/>
        </w:rPr>
        <w:t>4</w:t>
      </w:r>
    </w:p>
    <w:p w14:paraId="1752DEDD" w14:textId="4C4E28F1" w:rsidR="00562EBC" w:rsidRDefault="00000000" w:rsidP="00E06345">
      <w:r>
        <w:t>（</w:t>
      </w:r>
      <w:r>
        <w:t>2</w:t>
      </w:r>
      <w:r>
        <w:t>）运动员入水的时刻为</w:t>
      </w:r>
      <w:r w:rsidR="00E06345">
        <w:t>（</w:t>
      </w:r>
      <w:r>
        <w:t xml:space="preserve">    </w:t>
      </w:r>
      <w:r w:rsidR="00E06345">
        <w:t>）</w:t>
      </w:r>
    </w:p>
    <w:p w14:paraId="21A89814" w14:textId="77777777" w:rsidR="00A847FB" w:rsidRDefault="00A847FB" w:rsidP="00A847FB">
      <w:r>
        <w:t>A</w:t>
      </w:r>
      <w:r>
        <w:t>．</w:t>
      </w:r>
      <w:r w:rsidRPr="00A847FB"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1</w:t>
      </w:r>
      <w:r>
        <w:tab/>
      </w:r>
      <w:r>
        <w:tab/>
        <w:t>B</w:t>
      </w:r>
      <w:r>
        <w:t>．</w:t>
      </w:r>
      <w:r w:rsidRPr="00A847FB"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2</w:t>
      </w:r>
      <w:r>
        <w:tab/>
      </w:r>
      <w:r>
        <w:tab/>
        <w:t>C</w:t>
      </w:r>
      <w:r>
        <w:t>．</w:t>
      </w:r>
      <w:r w:rsidRPr="00A847FB"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3</w:t>
      </w:r>
      <w:r>
        <w:tab/>
      </w:r>
      <w:r>
        <w:tab/>
        <w:t>D</w:t>
      </w:r>
      <w:r>
        <w:t>．</w:t>
      </w:r>
      <w:r w:rsidRPr="00A847FB"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4</w:t>
      </w:r>
    </w:p>
    <w:p w14:paraId="6B5D5C62" w14:textId="10FEAEAA" w:rsidR="00A847FB" w:rsidRDefault="00A847FB">
      <w:pPr>
        <w:widowControl/>
        <w:jc w:val="left"/>
      </w:pPr>
      <w:r>
        <w:br w:type="page"/>
      </w:r>
    </w:p>
    <w:p w14:paraId="77AE1535" w14:textId="6F261223" w:rsidR="00562EBC" w:rsidRDefault="00000000" w:rsidP="00E06345">
      <w:pPr>
        <w:pStyle w:val="2"/>
      </w:pPr>
      <w:r>
        <w:lastRenderedPageBreak/>
        <w:t>三、智能动车组</w:t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AB03E0">
        <w:rPr>
          <w:rFonts w:hint="eastAsia"/>
        </w:rPr>
        <w:t>0</w:t>
      </w:r>
      <w:r w:rsidR="00EB332C">
        <w:rPr>
          <w:rFonts w:hint="eastAsia"/>
        </w:rPr>
        <w:t>分）</w:t>
      </w:r>
    </w:p>
    <w:p w14:paraId="6C708AF6" w14:textId="3D32263E" w:rsidR="00562EBC" w:rsidRDefault="008043A5" w:rsidP="00A847FB">
      <w:pPr>
        <w:pStyle w:val="a7"/>
      </w:pPr>
      <w:r>
        <w:rPr>
          <w:rFonts w:eastAsia="Times New Roman"/>
          <w:sz w:val="24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6BE0F648" wp14:editId="3F805DF1">
                <wp:simplePos x="0" y="0"/>
                <wp:positionH relativeFrom="column">
                  <wp:posOffset>2649932</wp:posOffset>
                </wp:positionH>
                <wp:positionV relativeFrom="paragraph">
                  <wp:posOffset>62093</wp:posOffset>
                </wp:positionV>
                <wp:extent cx="2592070" cy="861060"/>
                <wp:effectExtent l="0" t="0" r="17780" b="15240"/>
                <wp:wrapSquare wrapText="bothSides"/>
                <wp:docPr id="948540961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2070" cy="861060"/>
                          <a:chOff x="-8364" y="27880"/>
                          <a:chExt cx="2592658" cy="861432"/>
                        </a:xfrm>
                      </wpg:grpSpPr>
                      <wpg:grpSp>
                        <wpg:cNvPr id="458620328" name="组合 3"/>
                        <wpg:cNvGrpSpPr/>
                        <wpg:grpSpPr>
                          <a:xfrm>
                            <a:off x="83634" y="91997"/>
                            <a:ext cx="2472766" cy="733022"/>
                            <a:chOff x="0" y="0"/>
                            <a:chExt cx="2472766" cy="733022"/>
                          </a:xfrm>
                        </wpg:grpSpPr>
                        <wpg:grpSp>
                          <wpg:cNvPr id="1328265430" name="组合 1"/>
                          <wpg:cNvGrpSpPr/>
                          <wpg:grpSpPr>
                            <a:xfrm>
                              <a:off x="0" y="0"/>
                              <a:ext cx="2472766" cy="733022"/>
                              <a:chOff x="-3902818" y="-178419"/>
                              <a:chExt cx="2472766" cy="733022"/>
                            </a:xfrm>
                          </wpg:grpSpPr>
                          <wps:wsp>
                            <wps:cNvPr id="54379106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810929" y="-178419"/>
                                <a:ext cx="425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DCB09C" w14:textId="3C40513C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复兴号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212452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41111" y="79392"/>
                                <a:ext cx="3425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222069" w14:textId="27C99A90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6:2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442753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07654" y="336505"/>
                                <a:ext cx="425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8E045D" w14:textId="69031BE1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西安北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03334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431175" y="346959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B76F00" w14:textId="36425B9D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上海虹桥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81347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423293" y="79960"/>
                                <a:ext cx="3425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F8CF1B" w14:textId="5377AADA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3:23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5859854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29100" y="5970"/>
                                <a:ext cx="53554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FD17A2" w14:textId="7880543F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G1914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次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630895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04335" y="167317"/>
                                <a:ext cx="51078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A4156F" w14:textId="72D05655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7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时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分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543436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912261" y="78969"/>
                                <a:ext cx="4822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26164F" w14:textId="714D1E81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¥ 669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起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5264511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418200" y="-178419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17DA8C" w14:textId="1676E9C7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智能动车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4864610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902818" y="332944"/>
                                <a:ext cx="1964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4191F4" w14:textId="356F41A4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始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8504692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626221" y="346623"/>
                                <a:ext cx="1964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C3B6BF" w14:textId="2F348ECD" w:rsidR="00294DF8" w:rsidRPr="00294DF8" w:rsidRDefault="00294DF8" w:rsidP="00294DF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终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998313921" name="任意多边形: 形状 2"/>
                          <wps:cNvSpPr/>
                          <wps:spPr>
                            <a:xfrm>
                              <a:off x="713213" y="320598"/>
                              <a:ext cx="655134" cy="91997"/>
                            </a:xfrm>
                            <a:custGeom>
                              <a:avLst/>
                              <a:gdLst>
                                <a:gd name="connsiteX0" fmla="*/ 61332 w 655134"/>
                                <a:gd name="connsiteY0" fmla="*/ 91997 h 91997"/>
                                <a:gd name="connsiteX1" fmla="*/ 0 w 655134"/>
                                <a:gd name="connsiteY1" fmla="*/ 39029 h 91997"/>
                                <a:gd name="connsiteX2" fmla="*/ 655134 w 655134"/>
                                <a:gd name="connsiteY2" fmla="*/ 39029 h 91997"/>
                                <a:gd name="connsiteX3" fmla="*/ 599378 w 655134"/>
                                <a:gd name="connsiteY3" fmla="*/ 0 h 9199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55134" h="91997">
                                  <a:moveTo>
                                    <a:pt x="61332" y="91997"/>
                                  </a:moveTo>
                                  <a:lnTo>
                                    <a:pt x="0" y="39029"/>
                                  </a:lnTo>
                                  <a:lnTo>
                                    <a:pt x="655134" y="39029"/>
                                  </a:lnTo>
                                  <a:lnTo>
                                    <a:pt x="59937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96397535" name="矩形 4"/>
                        <wps:cNvSpPr/>
                        <wps:spPr>
                          <a:xfrm>
                            <a:off x="-8364" y="27880"/>
                            <a:ext cx="2592658" cy="8614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E0F648" id="_x0000_s1038" style="position:absolute;left:0;text-align:left;margin-left:208.65pt;margin-top:4.9pt;width:204.1pt;height:67.8pt;z-index:251664896" coordorigin="-83,278" coordsize="25926,8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">
                <v:group id="组合 3" o:spid="_x0000_s1039" style="position:absolute;left:836;top:919;width:24728;height:7331" coordsize="24727,7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">
                  <v:group id="组合 1" o:spid="_x0000_s1040" style="position:absolute;width:24727;height:7330" coordorigin="-39028,-1784" coordsize="24727,7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">
                    <v:shape id="文本框 2" o:spid="_x0000_s1041" type="#_x0000_t202" style="position:absolute;left:-38109;top:-1784;width:425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EDCB09C" w14:textId="3C40513C" w:rsidR="00294DF8" w:rsidRPr="00294DF8" w:rsidRDefault="00294DF8" w:rsidP="00294DF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复兴号</w:t>
                            </w:r>
                          </w:p>
                        </w:txbxContent>
                      </v:textbox>
                    </v:shape>
                    <v:shape id="文本框 2" o:spid="_x0000_s1042" type="#_x0000_t202" style="position:absolute;left:-37411;top:793;width:342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8222069" w14:textId="27C99A90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6:20</w:t>
                            </w:r>
                          </w:p>
                        </w:txbxContent>
                      </v:textbox>
                    </v:shape>
                    <v:shape id="文本框 2" o:spid="_x0000_s1043" type="#_x0000_t202" style="position:absolute;left:-37076;top:3365;width:425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58E045D" w14:textId="69031BE1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西安北</w:t>
                            </w:r>
                          </w:p>
                        </w:txbxContent>
                      </v:textbox>
                    </v:shape>
                    <v:shape id="文本框 2" o:spid="_x0000_s1044" type="#_x0000_t202" style="position:absolute;left:-24311;top:3469;width:5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CB76F00" w14:textId="36425B9D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上海虹桥</w:t>
                            </w:r>
                          </w:p>
                        </w:txbxContent>
                      </v:textbox>
                    </v:shape>
                    <v:shape id="文本框 2" o:spid="_x0000_s1045" type="#_x0000_t202" style="position:absolute;left:-24232;top:799;width:342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AF8CF1B" w14:textId="5377AADA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3:23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-31291;top:59;width:535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9FD17A2" w14:textId="7880543F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G1914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次</w:t>
                            </w:r>
                          </w:p>
                        </w:txbxContent>
                      </v:textbox>
                    </v:shape>
                    <v:shape id="文本框 2" o:spid="_x0000_s1047" type="#_x0000_t202" style="position:absolute;left:-31043;top:1673;width:510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EA4156F" w14:textId="72D05655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时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分</w:t>
                            </w:r>
                          </w:p>
                        </w:txbxContent>
                      </v:textbox>
                    </v:shape>
                    <v:shape id="文本框 2" o:spid="_x0000_s1048" type="#_x0000_t202" style="position:absolute;left:-19122;top:789;width:4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C26164F" w14:textId="714D1E81" w:rsidR="00294DF8" w:rsidRPr="00294DF8" w:rsidRDefault="00294DF8" w:rsidP="00294DF8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¥ 669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起</w:t>
                            </w:r>
                          </w:p>
                        </w:txbxContent>
                      </v:textbox>
                    </v:shape>
                    <v:shape id="文本框 2" o:spid="_x0000_s1049" type="#_x0000_t202" style="position:absolute;left:-34182;top:-1784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" filled="f" strokecolor="black [3213]">
                      <v:textbox style="mso-fit-shape-to-text:t" inset="1mm,0,1mm,0">
                        <w:txbxContent>
                          <w:p w14:paraId="0F17DA8C" w14:textId="1676E9C7" w:rsidR="00294DF8" w:rsidRPr="00294DF8" w:rsidRDefault="00294DF8" w:rsidP="00294DF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智能动车</w:t>
                            </w:r>
                          </w:p>
                        </w:txbxContent>
                      </v:textbox>
                    </v:shape>
                    <v:shape id="文本框 2" o:spid="_x0000_s1050" type="#_x0000_t202" style="position:absolute;left:-39028;top:3329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" filled="f" strokecolor="black [3213]">
                      <v:textbox style="mso-fit-shape-to-text:t" inset="1mm,0,1mm,0">
                        <w:txbxContent>
                          <w:p w14:paraId="054191F4" w14:textId="356F41A4" w:rsidR="00294DF8" w:rsidRPr="00294DF8" w:rsidRDefault="00294DF8" w:rsidP="00294DF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始</w:t>
                            </w:r>
                          </w:p>
                        </w:txbxContent>
                      </v:textbox>
                    </v:shape>
                    <v:shape id="文本框 2" o:spid="_x0000_s1051" type="#_x0000_t202" style="position:absolute;left:-26262;top:3466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" filled="f" strokecolor="black [3213]">
                      <v:textbox style="mso-fit-shape-to-text:t" inset="1mm,0,1mm,0">
                        <w:txbxContent>
                          <w:p w14:paraId="6AC3B6BF" w14:textId="2F348ECD" w:rsidR="00294DF8" w:rsidRPr="00294DF8" w:rsidRDefault="00294DF8" w:rsidP="00294DF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终</w:t>
                            </w:r>
                          </w:p>
                        </w:txbxContent>
                      </v:textbox>
                    </v:shape>
                  </v:group>
                  <v:shape id="任意多边形: 形状 2" o:spid="_x0000_s1052" style="position:absolute;left:7132;top:3205;width:6551;height:920;visibility:visible;mso-wrap-style:square;v-text-anchor:middle" coordsize="655134,91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" path="m61332,91997l,39029r655134,l599378,e" filled="f" strokecolor="black [3213]">
                    <v:stroke joinstyle="miter"/>
                    <v:path arrowok="t" o:connecttype="custom" o:connectlocs="61332,91997;0,39029;655134,39029;599378,0" o:connectangles="0,0,0,0"/>
                  </v:shape>
                </v:group>
                <v:rect id="矩形 4" o:spid="_x0000_s1053" style="position:absolute;left:-83;top:278;width:25925;height:86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" filled="f" strokecolor="black [3213]" strokeweight="1pt"/>
                <w10:wrap type="square"/>
              </v:group>
            </w:pict>
          </mc:Fallback>
        </mc:AlternateContent>
      </w:r>
      <w:r>
        <w:t>打开</w:t>
      </w:r>
      <w:r w:rsidR="00A847FB">
        <w:rPr>
          <w:rFonts w:hint="eastAsia"/>
        </w:rPr>
        <w:t xml:space="preserve"> </w:t>
      </w:r>
      <w:r>
        <w:t>12306</w:t>
      </w:r>
      <w:r w:rsidR="00A847FB">
        <w:rPr>
          <w:rFonts w:hint="eastAsia"/>
        </w:rPr>
        <w:t xml:space="preserve"> </w:t>
      </w:r>
      <w:r>
        <w:t>app</w:t>
      </w:r>
      <w:r>
        <w:t>，会看到如图的车票在售信息。复兴号</w:t>
      </w:r>
      <w:r w:rsidR="00A847FB" w:rsidRPr="00A847FB">
        <w:rPr>
          <w:rFonts w:ascii="宋体" w:hAnsi="宋体" w:hint="eastAsia"/>
        </w:rPr>
        <w:t>“</w:t>
      </w:r>
      <w:r>
        <w:t>智能动车</w:t>
      </w:r>
      <w:r w:rsidR="00A847FB" w:rsidRPr="00A847FB">
        <w:rPr>
          <w:rFonts w:ascii="宋体" w:hAnsi="宋体" w:hint="eastAsia"/>
        </w:rPr>
        <w:t>”</w:t>
      </w:r>
      <w:r>
        <w:t>一般</w:t>
      </w:r>
      <w:r w:rsidR="00A847FB">
        <w:rPr>
          <w:rFonts w:hint="eastAsia"/>
        </w:rPr>
        <w:t xml:space="preserve"> </w:t>
      </w:r>
      <w:r>
        <w:t>8</w:t>
      </w:r>
      <w:r w:rsidR="00A847FB">
        <w:rPr>
          <w:rFonts w:hint="eastAsia"/>
        </w:rPr>
        <w:t xml:space="preserve"> </w:t>
      </w:r>
      <w:r>
        <w:t>列车厢一个编组，</w:t>
      </w:r>
      <w:r>
        <w:t>4</w:t>
      </w:r>
      <w:r w:rsidR="00A847FB">
        <w:rPr>
          <w:rFonts w:hint="eastAsia"/>
        </w:rPr>
        <w:t xml:space="preserve"> </w:t>
      </w:r>
      <w:r>
        <w:t>动力车</w:t>
      </w:r>
      <w:r w:rsidR="00A847FB">
        <w:rPr>
          <w:rFonts w:hint="eastAsia"/>
        </w:rPr>
        <w:t xml:space="preserve"> </w:t>
      </w:r>
      <w:r>
        <w:t>4</w:t>
      </w:r>
      <w:r w:rsidR="00A847FB">
        <w:rPr>
          <w:rFonts w:hint="eastAsia"/>
        </w:rPr>
        <w:t xml:space="preserve"> </w:t>
      </w:r>
      <w:r>
        <w:t>拖车，有两个受电弓，最高运营时速可达</w:t>
      </w:r>
      <w:r w:rsidR="00A847FB">
        <w:rPr>
          <w:rFonts w:hint="eastAsia"/>
        </w:rPr>
        <w:t xml:space="preserve"> </w:t>
      </w:r>
      <w:r>
        <w:t>350</w:t>
      </w:r>
      <w:r w:rsidR="00A847FB">
        <w:rPr>
          <w:rFonts w:hint="eastAsia"/>
        </w:rPr>
        <w:t xml:space="preserve"> </w:t>
      </w:r>
      <w:r>
        <w:t>km/h</w:t>
      </w:r>
      <w:r>
        <w:t>，座椅宽敞、</w:t>
      </w:r>
      <w:r>
        <w:t>WiFi</w:t>
      </w:r>
      <w:r w:rsidR="00A847FB">
        <w:rPr>
          <w:rFonts w:hint="eastAsia"/>
        </w:rPr>
        <w:t xml:space="preserve"> </w:t>
      </w:r>
      <w:r>
        <w:t>全覆盖、可充电，受到旅客的</w:t>
      </w:r>
      <w:commentRangeStart w:id="3"/>
      <w:r>
        <w:t>欢迎</w:t>
      </w:r>
      <w:commentRangeEnd w:id="3"/>
      <w:r w:rsidR="00EB332C">
        <w:rPr>
          <w:rStyle w:val="a9"/>
          <w:rFonts w:eastAsia="宋体"/>
          <w:noProof w:val="0"/>
          <w:kern w:val="2"/>
        </w:rPr>
        <w:commentReference w:id="3"/>
      </w:r>
      <w:r>
        <w:t>。</w:t>
      </w:r>
    </w:p>
    <w:p w14:paraId="348FF12F" w14:textId="2E423684" w:rsidR="00562EBC" w:rsidRDefault="00562EBC" w:rsidP="00E06345"/>
    <w:p w14:paraId="11246E9F" w14:textId="5C7F5FD5" w:rsidR="00562EBC" w:rsidRDefault="00000000" w:rsidP="00E06345">
      <w:r>
        <w:t>8</w:t>
      </w:r>
      <w:r>
        <w:t>．乘坐</w:t>
      </w:r>
      <w:r w:rsidR="00A847FB">
        <w:rPr>
          <w:rFonts w:hint="eastAsia"/>
        </w:rPr>
        <w:t xml:space="preserve"> </w:t>
      </w:r>
      <w:r>
        <w:t>G1914</w:t>
      </w:r>
      <w:r w:rsidR="00A847FB">
        <w:rPr>
          <w:rFonts w:hint="eastAsia"/>
        </w:rPr>
        <w:t xml:space="preserve"> </w:t>
      </w:r>
      <w:r>
        <w:t>复兴号智能动车从西安到上海，全程</w:t>
      </w:r>
      <w:r w:rsidR="00A847FB">
        <w:rPr>
          <w:rFonts w:hint="eastAsia"/>
        </w:rPr>
        <w:t xml:space="preserve"> </w:t>
      </w:r>
      <w:r>
        <w:t>1509</w:t>
      </w:r>
      <w:r w:rsidR="00A847FB">
        <w:rPr>
          <w:rFonts w:hint="eastAsia"/>
        </w:rPr>
        <w:t xml:space="preserve"> </w:t>
      </w:r>
      <w:r>
        <w:t>km</w:t>
      </w:r>
      <w:r>
        <w:t>。</w:t>
      </w:r>
    </w:p>
    <w:p w14:paraId="3DB4755F" w14:textId="776FCA7E" w:rsidR="00562EBC" w:rsidRDefault="00000000" w:rsidP="00E06345">
      <w:r>
        <w:t>（</w:t>
      </w:r>
      <w:r>
        <w:t>1</w:t>
      </w:r>
      <w:r>
        <w:t>）平均速率约为</w:t>
      </w:r>
      <w:r w:rsidR="00A847FB">
        <w:rPr>
          <w:rFonts w:hint="eastAsia"/>
        </w:rPr>
        <w:t>_________</w:t>
      </w:r>
      <w:r>
        <w:t>km/h</w:t>
      </w:r>
      <w:r>
        <w:t>；</w:t>
      </w:r>
    </w:p>
    <w:p w14:paraId="4F078C69" w14:textId="43D0B8D2" w:rsidR="00562EBC" w:rsidRDefault="00000000" w:rsidP="00E06345">
      <w:r>
        <w:t>（</w:t>
      </w:r>
      <w:r>
        <w:t>2</w:t>
      </w:r>
      <w:r>
        <w:t>）研究平均速度时，长约</w:t>
      </w:r>
      <w:r w:rsidR="00A847FB">
        <w:rPr>
          <w:rFonts w:hint="eastAsia"/>
        </w:rPr>
        <w:t xml:space="preserve"> </w:t>
      </w:r>
      <w:r>
        <w:t>700</w:t>
      </w:r>
      <w:r w:rsidR="00A847FB">
        <w:rPr>
          <w:rFonts w:hint="eastAsia"/>
        </w:rPr>
        <w:t xml:space="preserve"> </w:t>
      </w:r>
      <w:r>
        <w:t>m</w:t>
      </w:r>
      <w:r w:rsidR="00A847FB">
        <w:rPr>
          <w:rFonts w:hint="eastAsia"/>
        </w:rPr>
        <w:t xml:space="preserve"> </w:t>
      </w:r>
      <w:r>
        <w:t>列车是否可以看作质点</w:t>
      </w:r>
      <w:r w:rsidR="00E06345">
        <w:t>（</w:t>
      </w:r>
      <w:r>
        <w:t xml:space="preserve">    </w:t>
      </w:r>
      <w:r w:rsidR="00E06345">
        <w:t>）</w:t>
      </w:r>
    </w:p>
    <w:p w14:paraId="6FA27C3F" w14:textId="7BBA3AFB" w:rsidR="00562EBC" w:rsidRDefault="00000000" w:rsidP="00E06345">
      <w:r>
        <w:t>A</w:t>
      </w:r>
      <w:r>
        <w:t>．可以</w:t>
      </w:r>
      <w:r w:rsidR="00A847FB">
        <w:tab/>
      </w:r>
      <w:r w:rsidR="00A847FB">
        <w:tab/>
      </w:r>
      <w:r>
        <w:t>B</w:t>
      </w:r>
      <w:r>
        <w:t>．不可以</w:t>
      </w:r>
      <w:r w:rsidR="00A847FB">
        <w:tab/>
      </w:r>
      <w:r w:rsidR="00A847FB">
        <w:tab/>
      </w:r>
      <w:r>
        <w:t>C</w:t>
      </w:r>
      <w:r>
        <w:t>．不确定</w:t>
      </w:r>
    </w:p>
    <w:p w14:paraId="3CBD9698" w14:textId="77777777" w:rsidR="00A847FB" w:rsidRDefault="00A847FB" w:rsidP="00E06345"/>
    <w:p w14:paraId="47857080" w14:textId="18DA3F57" w:rsidR="00562EBC" w:rsidRDefault="008043A5" w:rsidP="00E06345"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74F21ED4" wp14:editId="45E36401">
                <wp:simplePos x="0" y="0"/>
                <wp:positionH relativeFrom="column">
                  <wp:posOffset>2649855</wp:posOffset>
                </wp:positionH>
                <wp:positionV relativeFrom="paragraph">
                  <wp:posOffset>44450</wp:posOffset>
                </wp:positionV>
                <wp:extent cx="2559050" cy="1300417"/>
                <wp:effectExtent l="0" t="0" r="0" b="0"/>
                <wp:wrapSquare wrapText="bothSides"/>
                <wp:docPr id="1628611653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9050" cy="1300417"/>
                          <a:chOff x="0" y="0"/>
                          <a:chExt cx="3008352" cy="1529083"/>
                        </a:xfrm>
                      </wpg:grpSpPr>
                      <pic:pic xmlns:pic="http://schemas.openxmlformats.org/drawingml/2006/picture">
                        <pic:nvPicPr>
                          <pic:cNvPr id="1255543071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39952" y="0"/>
                            <a:ext cx="1168400" cy="12433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1774627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39383"/>
                            <a:ext cx="1543899" cy="108446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298519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5689" y="1284927"/>
                            <a:ext cx="558661" cy="244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07F761" w14:textId="1A0659A0" w:rsidR="00B02A94" w:rsidRPr="00294DF8" w:rsidRDefault="00B02A94" w:rsidP="00B02A9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798293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46464" y="1283796"/>
                            <a:ext cx="566872" cy="244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53F794" w14:textId="357B7E88" w:rsidR="00B02A94" w:rsidRPr="00294DF8" w:rsidRDefault="00B02A94" w:rsidP="00B02A9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F21ED4" id="组合 8" o:spid="_x0000_s1054" style="position:absolute;left:0;text-align:left;margin-left:208.65pt;margin-top:3.5pt;width:201.5pt;height:102.4pt;z-index:251663872;mso-width-relative:margin;mso-height-relative:margin" coordsize="30083,15290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7" o:spid="_x0000_s1055" type="#_x0000_t75" style="position:absolute;left:18399;width:11684;height:124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">
                  <v:imagedata r:id="rId18" o:title=""/>
                </v:shape>
                <v:shape id="图片 6" o:spid="_x0000_s1056" type="#_x0000_t75" style="position:absolute;top:1393;width:15438;height:108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">
                  <v:imagedata r:id="rId1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57" type="#_x0000_t202" style="position:absolute;left:5156;top:12849;width:5587;height:2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107F761" w14:textId="1A0659A0" w:rsidR="00B02A94" w:rsidRPr="00294DF8" w:rsidRDefault="00B02A94" w:rsidP="00B02A9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文本框 2" o:spid="_x0000_s1058" type="#_x0000_t202" style="position:absolute;left:22464;top:12837;width:5669;height:2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A53F794" w14:textId="357B7E88" w:rsidR="00B02A94" w:rsidRPr="00294DF8" w:rsidRDefault="00B02A94" w:rsidP="00B02A9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9</w:t>
      </w:r>
      <w:r>
        <w:t>．如图（</w:t>
      </w:r>
      <w:r>
        <w:t>a</w:t>
      </w:r>
      <w:r>
        <w:t>），智能动车组使用受电弓向外电缆取电。为保证长距离稳定供电，受电弓常用一种配件</w:t>
      </w:r>
      <w:r>
        <w:t>——</w:t>
      </w:r>
      <w:r>
        <w:t>碳滑板和电缆接触。某同学想利用如图（</w:t>
      </w:r>
      <w:r>
        <w:t>b</w:t>
      </w:r>
      <w:r>
        <w:t>）所示的电路测量碳滑板材料的电阻率，</w:t>
      </w:r>
      <w:r w:rsidRPr="00A847FB">
        <w:rPr>
          <w:rFonts w:eastAsia="Times New Roman"/>
          <w:iCs/>
        </w:rPr>
        <w:t>Q</w:t>
      </w:r>
      <w:r w:rsidR="00A847FB">
        <w:rPr>
          <w:rFonts w:eastAsiaTheme="minorEastAsia" w:hint="eastAsia"/>
          <w:iCs/>
        </w:rPr>
        <w:t xml:space="preserve"> </w:t>
      </w:r>
      <w:r>
        <w:t>为一段长度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L</w:t>
      </w:r>
      <w:r>
        <w:t>，横截面积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S</w:t>
      </w:r>
      <w:r w:rsidR="00A847FB">
        <w:rPr>
          <w:rFonts w:eastAsiaTheme="minorEastAsia" w:hint="eastAsia"/>
          <w:iCs/>
        </w:rPr>
        <w:t xml:space="preserve"> </w:t>
      </w:r>
      <w:r>
        <w:t>的碳滑板。</w:t>
      </w:r>
    </w:p>
    <w:p w14:paraId="73F4212B" w14:textId="76D1944E" w:rsidR="00562EBC" w:rsidRDefault="00000000" w:rsidP="00E06345">
      <w:r>
        <w:t>（</w:t>
      </w:r>
      <w:r>
        <w:t>1</w:t>
      </w:r>
      <w:r>
        <w:t>）闭合开关前，图（</w:t>
      </w:r>
      <w:r>
        <w:t>b</w:t>
      </w:r>
      <w:r>
        <w:t>）中滑动变阻器滑动片应滑到</w:t>
      </w:r>
      <w:r w:rsidR="00A847FB">
        <w:rPr>
          <w:rFonts w:hint="eastAsia"/>
        </w:rPr>
        <w:t>________</w:t>
      </w:r>
      <w:r>
        <w:t>；</w:t>
      </w:r>
    </w:p>
    <w:p w14:paraId="77A96CDF" w14:textId="602ECF40" w:rsidR="00562EBC" w:rsidRPr="00A847FB" w:rsidRDefault="00000000" w:rsidP="00E06345">
      <w:r w:rsidRPr="00A847FB">
        <w:t>A</w:t>
      </w:r>
      <w:r w:rsidRPr="00A847FB">
        <w:t>．</w:t>
      </w:r>
      <w:r w:rsidRPr="00A847FB">
        <w:rPr>
          <w:rFonts w:eastAsia="Times New Roman"/>
        </w:rPr>
        <w:t>a</w:t>
      </w:r>
      <w:r w:rsidR="00A847FB">
        <w:rPr>
          <w:rFonts w:eastAsiaTheme="minorEastAsia" w:hint="eastAsia"/>
        </w:rPr>
        <w:t xml:space="preserve"> </w:t>
      </w:r>
      <w:r w:rsidRPr="00A847FB">
        <w:t>端</w:t>
      </w:r>
      <w:r w:rsidR="00A847FB">
        <w:tab/>
      </w:r>
      <w:r w:rsidR="00A847FB">
        <w:tab/>
      </w:r>
      <w:r w:rsidRPr="00A847FB">
        <w:t>B</w:t>
      </w:r>
      <w:r w:rsidRPr="00A847FB">
        <w:t>．</w:t>
      </w:r>
      <w:r w:rsidRPr="00A847FB">
        <w:rPr>
          <w:rFonts w:eastAsia="Times New Roman"/>
        </w:rPr>
        <w:t>b</w:t>
      </w:r>
      <w:r w:rsidR="00A847FB">
        <w:rPr>
          <w:rFonts w:eastAsiaTheme="minorEastAsia" w:hint="eastAsia"/>
        </w:rPr>
        <w:t xml:space="preserve"> </w:t>
      </w:r>
      <w:r w:rsidRPr="00A847FB">
        <w:t>端</w:t>
      </w:r>
      <w:r w:rsidR="00A847FB">
        <w:tab/>
      </w:r>
      <w:r w:rsidR="00A847FB">
        <w:tab/>
      </w:r>
      <w:r w:rsidRPr="00A847FB">
        <w:t>C</w:t>
      </w:r>
      <w:r w:rsidRPr="00A847FB">
        <w:t>．</w:t>
      </w:r>
      <w:r w:rsidRPr="00A847FB">
        <w:rPr>
          <w:rFonts w:eastAsia="Times New Roman"/>
        </w:rPr>
        <w:t>ab</w:t>
      </w:r>
      <w:r w:rsidR="00A847FB">
        <w:rPr>
          <w:rFonts w:eastAsiaTheme="minorEastAsia" w:hint="eastAsia"/>
        </w:rPr>
        <w:t xml:space="preserve"> </w:t>
      </w:r>
      <w:r w:rsidRPr="00A847FB">
        <w:t>中点</w:t>
      </w:r>
    </w:p>
    <w:p w14:paraId="7BF77654" w14:textId="1EB67E4F" w:rsidR="00562EBC" w:rsidRDefault="00000000" w:rsidP="00A847FB">
      <w:r>
        <w:t>（</w:t>
      </w:r>
      <w:r>
        <w:t>2</w:t>
      </w:r>
      <w:r>
        <w:t>）闭合开关，调节滑动变阻器，记录多组电压和电流，作</w:t>
      </w:r>
      <w:r w:rsidR="00A847FB">
        <w:rPr>
          <w:rFonts w:hint="eastAsia"/>
        </w:rPr>
        <w:t xml:space="preserve"> </w:t>
      </w:r>
      <w:r w:rsidR="00A847FB" w:rsidRPr="00A847FB">
        <w:rPr>
          <w:rFonts w:hint="eastAsia"/>
          <w:i/>
          <w:iCs/>
        </w:rPr>
        <w:t>I</w:t>
      </w:r>
      <w:r w:rsidR="00A847FB">
        <w:rPr>
          <w:rFonts w:hint="eastAsia"/>
        </w:rPr>
        <w:t xml:space="preserve"> </w:t>
      </w:r>
      <w:r w:rsidR="00A847FB">
        <w:t>–</w:t>
      </w:r>
      <w:r w:rsidR="00A847FB">
        <w:rPr>
          <w:rFonts w:hint="eastAsia"/>
        </w:rPr>
        <w:t xml:space="preserve"> </w:t>
      </w:r>
      <w:r w:rsidR="00A847FB" w:rsidRPr="00A847FB">
        <w:rPr>
          <w:rFonts w:hint="eastAsia"/>
          <w:i/>
          <w:iCs/>
        </w:rPr>
        <w:t>U</w:t>
      </w:r>
      <w:r w:rsidR="00A847FB">
        <w:rPr>
          <w:rFonts w:hint="eastAsia"/>
        </w:rPr>
        <w:t xml:space="preserve"> </w:t>
      </w:r>
      <w:r>
        <w:t>图像得到图像斜率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k</w:t>
      </w:r>
      <w:r>
        <w:t>。则这种碳材料的电阻率的表达式为</w:t>
      </w:r>
      <w:r w:rsidR="00A847FB">
        <w:rPr>
          <w:rFonts w:hint="eastAsia"/>
        </w:rPr>
        <w:t xml:space="preserve"> </w:t>
      </w:r>
      <w:r w:rsidR="00A847FB" w:rsidRPr="00A847FB">
        <w:rPr>
          <w:i/>
          <w:iCs/>
        </w:rPr>
        <w:t>ρ</w:t>
      </w:r>
      <w:r w:rsidR="00A847FB">
        <w:rPr>
          <w:rFonts w:hint="eastAsia"/>
        </w:rPr>
        <w:t xml:space="preserve"> = _________</w:t>
      </w:r>
      <w:r>
        <w:t>。</w:t>
      </w:r>
    </w:p>
    <w:p w14:paraId="7C1969CE" w14:textId="77777777" w:rsidR="00EB332C" w:rsidRDefault="00EB332C" w:rsidP="00E06345"/>
    <w:p w14:paraId="5F836236" w14:textId="7396D294" w:rsidR="00562EBC" w:rsidRDefault="00000000" w:rsidP="00E06345">
      <w:r>
        <w:t>10</w:t>
      </w:r>
      <w:r>
        <w:t>．一节动力车牵引电机的额定功率为</w:t>
      </w:r>
      <w:r w:rsidR="00A847FB">
        <w:rPr>
          <w:rFonts w:hint="eastAsia"/>
        </w:rPr>
        <w:t xml:space="preserve"> </w:t>
      </w:r>
      <w:r w:rsidR="00A847FB" w:rsidRPr="00A847FB">
        <w:rPr>
          <w:rFonts w:hint="eastAsia"/>
          <w:i/>
          <w:iCs/>
        </w:rPr>
        <w:t>P</w:t>
      </w:r>
      <w:r w:rsidR="00A847FB">
        <w:rPr>
          <w:rFonts w:hint="eastAsia"/>
          <w:vertAlign w:val="subscript"/>
        </w:rPr>
        <w:t>0</w:t>
      </w:r>
      <w:r>
        <w:t>，若一个编组列车受到的总阻力恒为</w:t>
      </w:r>
      <w:r w:rsidR="00A847FB">
        <w:rPr>
          <w:rFonts w:hint="eastAsia"/>
        </w:rPr>
        <w:t xml:space="preserve"> </w:t>
      </w:r>
      <w:r w:rsidR="00A847FB" w:rsidRPr="00A847FB">
        <w:rPr>
          <w:rFonts w:hint="eastAsia"/>
          <w:i/>
          <w:iCs/>
        </w:rPr>
        <w:t>f</w:t>
      </w:r>
      <w:r>
        <w:t>，</w:t>
      </w:r>
    </w:p>
    <w:p w14:paraId="4E5B8875" w14:textId="3B3BA249" w:rsidR="00562EBC" w:rsidRDefault="00000000" w:rsidP="00E06345">
      <w:r>
        <w:t>（</w:t>
      </w:r>
      <w:r>
        <w:t>1</w:t>
      </w:r>
      <w:r>
        <w:t>）求动车组的最高速度</w:t>
      </w:r>
      <w:r w:rsidR="00A847FB">
        <w:rPr>
          <w:rFonts w:hint="eastAsia"/>
        </w:rPr>
        <w:t>___________</w:t>
      </w:r>
      <w:r>
        <w:t>；</w:t>
      </w:r>
    </w:p>
    <w:p w14:paraId="288EDE5A" w14:textId="5764FDE0" w:rsidR="00562EBC" w:rsidRDefault="00000000" w:rsidP="00E06345">
      <w:r>
        <w:t>（</w:t>
      </w:r>
      <w:r>
        <w:t>2</w:t>
      </w:r>
      <w:r>
        <w:t>）以恒定功率启动的一段时间内，动车组的加速度如何变化</w:t>
      </w:r>
      <w:r w:rsidR="00E06345">
        <w:t>（</w:t>
      </w:r>
      <w:r>
        <w:t xml:space="preserve">    </w:t>
      </w:r>
      <w:r w:rsidR="00E06345">
        <w:t>）</w:t>
      </w:r>
    </w:p>
    <w:p w14:paraId="0BF4E11D" w14:textId="1D84456B" w:rsidR="00562EBC" w:rsidRDefault="00000000" w:rsidP="00E06345">
      <w:r>
        <w:t>A</w:t>
      </w:r>
      <w:r>
        <w:t>．不变</w:t>
      </w:r>
      <w:r w:rsidR="00A847FB">
        <w:tab/>
      </w:r>
      <w:r w:rsidR="00A847FB">
        <w:tab/>
      </w:r>
      <w:r>
        <w:t>B</w:t>
      </w:r>
      <w:r>
        <w:t>．变大</w:t>
      </w:r>
      <w:r w:rsidR="00A847FB">
        <w:tab/>
      </w:r>
      <w:r w:rsidR="00A847FB">
        <w:tab/>
      </w:r>
      <w:r>
        <w:t>C</w:t>
      </w:r>
      <w:r>
        <w:t>．变小</w:t>
      </w:r>
    </w:p>
    <w:p w14:paraId="49D0F120" w14:textId="21C3FC4B" w:rsidR="00A847FB" w:rsidRDefault="00A847FB" w:rsidP="00E06345"/>
    <w:p w14:paraId="4C6CD4C6" w14:textId="22C8C9B3" w:rsidR="00562EBC" w:rsidRDefault="00B02A94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33152" behindDoc="0" locked="0" layoutInCell="1" allowOverlap="1" wp14:anchorId="646E360B" wp14:editId="710027B2">
            <wp:simplePos x="0" y="0"/>
            <wp:positionH relativeFrom="column">
              <wp:posOffset>4133215</wp:posOffset>
            </wp:positionH>
            <wp:positionV relativeFrom="paragraph">
              <wp:posOffset>20955</wp:posOffset>
            </wp:positionV>
            <wp:extent cx="1123315" cy="723265"/>
            <wp:effectExtent l="0" t="0" r="635" b="635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315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1</w:t>
      </w:r>
      <w:r>
        <w:t>．列车转弯也是一项重要技术，为了高速转弯时不脱轨不翻车，工程师在车轮（如图</w:t>
      </w:r>
      <w:r w:rsidR="000009C9">
        <w:rPr>
          <w:rFonts w:hint="eastAsia"/>
        </w:rPr>
        <w:t>，</w:t>
      </w:r>
      <w:r w:rsidR="000009C9" w:rsidRPr="000009C9">
        <w:rPr>
          <w:rFonts w:hint="eastAsia"/>
          <w:color w:val="FF0000"/>
        </w:rPr>
        <w:t>此图轮边缘画得与常规相反！</w:t>
      </w:r>
      <w:r>
        <w:t>）和轨道上都有特别的设计。</w:t>
      </w:r>
    </w:p>
    <w:p w14:paraId="51118810" w14:textId="0AC4C892" w:rsidR="00562EBC" w:rsidRDefault="00000000" w:rsidP="00E06345">
      <w:r>
        <w:t>（</w:t>
      </w:r>
      <w:r>
        <w:t>1</w:t>
      </w:r>
      <w:r>
        <w:t>）在平地轨道上转弯时，列车的向心力来自</w:t>
      </w:r>
      <w:r w:rsidR="00E06345">
        <w:t>（</w:t>
      </w:r>
      <w:r>
        <w:t xml:space="preserve">  </w:t>
      </w:r>
      <w:r w:rsidR="000009C9">
        <w:rPr>
          <w:rFonts w:hint="eastAsia"/>
        </w:rPr>
        <w:t>？？</w:t>
      </w:r>
      <w:r>
        <w:t xml:space="preserve">  </w:t>
      </w:r>
      <w:r w:rsidR="00E06345">
        <w:t>）</w:t>
      </w:r>
    </w:p>
    <w:p w14:paraId="289DB07F" w14:textId="2DA38636" w:rsidR="00562EBC" w:rsidRDefault="00000000" w:rsidP="00E06345">
      <w:r>
        <w:t>A</w:t>
      </w:r>
      <w:r>
        <w:t>．外轨给外轮缘的弹力</w:t>
      </w:r>
      <w:r w:rsidR="00A847FB">
        <w:tab/>
      </w:r>
      <w:r w:rsidR="00A847FB">
        <w:tab/>
      </w:r>
      <w:r>
        <w:t>B</w:t>
      </w:r>
      <w:r>
        <w:t>．内轨给内轮缘的弹力</w:t>
      </w:r>
    </w:p>
    <w:p w14:paraId="4488B414" w14:textId="288242F9" w:rsidR="00562EBC" w:rsidRDefault="00000000" w:rsidP="00E06345">
      <w:r>
        <w:t>（</w:t>
      </w:r>
      <w:r>
        <w:t>2</w:t>
      </w:r>
      <w:r>
        <w:t>）为了减小转弯带给车轮和车轨的磨损，车轨铺设时通常会垫高</w:t>
      </w:r>
      <w:r w:rsidR="00E06345">
        <w:t>（</w:t>
      </w:r>
      <w:r>
        <w:t xml:space="preserve">    </w:t>
      </w:r>
      <w:r w:rsidR="00E06345">
        <w:t>）</w:t>
      </w:r>
    </w:p>
    <w:p w14:paraId="4B714918" w14:textId="174642AA" w:rsidR="00562EBC" w:rsidRDefault="00000000" w:rsidP="00E06345">
      <w:r>
        <w:t>A</w:t>
      </w:r>
      <w:r>
        <w:t>．外轨</w:t>
      </w:r>
      <w:r w:rsidR="00A847FB">
        <w:tab/>
      </w:r>
      <w:r w:rsidR="00A847FB">
        <w:tab/>
      </w:r>
      <w:r>
        <w:t>B</w:t>
      </w:r>
      <w:r>
        <w:t>．内轨</w:t>
      </w:r>
    </w:p>
    <w:p w14:paraId="5D7985E1" w14:textId="77777777" w:rsidR="008043A5" w:rsidRDefault="008043A5" w:rsidP="00E06345"/>
    <w:p w14:paraId="063855F4" w14:textId="76E900F1" w:rsidR="00245366" w:rsidRDefault="00000000" w:rsidP="009A2634">
      <w:pPr>
        <w:rPr>
          <w:rFonts w:eastAsia="黑体" w:cstheme="majorBidi"/>
          <w:bCs/>
          <w:sz w:val="24"/>
          <w:szCs w:val="32"/>
        </w:rPr>
      </w:pPr>
      <w:r>
        <w:t>12</w:t>
      </w:r>
      <w:r>
        <w:t>．雨天列车加速时，某同学观察到渗入车窗双层玻璃中间的水面随之变得倾斜受此启发，</w:t>
      </w:r>
      <w:r w:rsidR="008043A5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848" behindDoc="0" locked="0" layoutInCell="1" allowOverlap="1" wp14:anchorId="2A88A4F2" wp14:editId="15AA6B4F">
            <wp:simplePos x="0" y="0"/>
            <wp:positionH relativeFrom="column">
              <wp:posOffset>3042920</wp:posOffset>
            </wp:positionH>
            <wp:positionV relativeFrom="paragraph">
              <wp:posOffset>0</wp:posOffset>
            </wp:positionV>
            <wp:extent cx="2230120" cy="1223645"/>
            <wp:effectExtent l="0" t="0" r="0" b="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12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他设计了一个测量匀变速直线运动加速度的实验，所用器材有：刻度尺、长方体透明盛水容器。如图，将盛水容器水平放置，测得容器长度为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L</w:t>
      </w:r>
      <w:r>
        <w:t>，使容器在水平方向做匀变速直线运动，测得液面两端高度差为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H</w:t>
      </w:r>
      <w:r>
        <w:t>，由此可得盛水容器的加速度大小为</w:t>
      </w:r>
      <w:r w:rsidR="00A847FB">
        <w:rPr>
          <w:rFonts w:hint="eastAsia"/>
        </w:rPr>
        <w:t>______</w:t>
      </w:r>
      <w:r>
        <w:t>，方向</w:t>
      </w:r>
      <w:r>
        <w:lastRenderedPageBreak/>
        <w:t>为</w:t>
      </w:r>
      <w:r w:rsidR="00A847FB">
        <w:rPr>
          <w:rFonts w:hint="eastAsia"/>
        </w:rPr>
        <w:t>_______</w:t>
      </w:r>
      <w:r>
        <w:t>。</w:t>
      </w:r>
      <w:r w:rsidR="00245366">
        <w:br w:type="page"/>
      </w:r>
    </w:p>
    <w:p w14:paraId="24C3A9C8" w14:textId="60AC9193" w:rsidR="00562EBC" w:rsidRDefault="00000000" w:rsidP="00E06345">
      <w:pPr>
        <w:pStyle w:val="2"/>
      </w:pPr>
      <w:r>
        <w:lastRenderedPageBreak/>
        <w:t>四、电磁现象</w:t>
      </w:r>
      <w:r w:rsidR="003F0513">
        <w:rPr>
          <w:rFonts w:hint="eastAsia"/>
        </w:rPr>
        <w:t>（</w:t>
      </w:r>
      <w:r w:rsidR="003F0513">
        <w:rPr>
          <w:rFonts w:hint="eastAsia"/>
        </w:rPr>
        <w:t>1</w:t>
      </w:r>
      <w:r w:rsidR="00AB03E0">
        <w:rPr>
          <w:rFonts w:hint="eastAsia"/>
        </w:rPr>
        <w:t>2</w:t>
      </w:r>
      <w:r w:rsidR="003F0513">
        <w:rPr>
          <w:rFonts w:hint="eastAsia"/>
        </w:rPr>
        <w:t>分）</w:t>
      </w:r>
    </w:p>
    <w:p w14:paraId="01552C1C" w14:textId="77777777" w:rsidR="00562EBC" w:rsidRDefault="00000000" w:rsidP="00A847FB">
      <w:pPr>
        <w:pStyle w:val="a7"/>
      </w:pPr>
      <w:r>
        <w:t>人类对电磁现象的观察可以追溯到古希腊时期，千年来，正是对电与磁的探索和研究，促使发电机、电动机、电视和移动电话的出现，使人类进入电气化和信息化</w:t>
      </w:r>
      <w:commentRangeStart w:id="4"/>
      <w:r>
        <w:t>时代</w:t>
      </w:r>
      <w:commentRangeEnd w:id="4"/>
      <w:r w:rsidR="003F0513">
        <w:rPr>
          <w:rStyle w:val="a9"/>
          <w:rFonts w:eastAsia="宋体"/>
          <w:noProof w:val="0"/>
          <w:kern w:val="2"/>
        </w:rPr>
        <w:commentReference w:id="4"/>
      </w:r>
      <w:r>
        <w:t>。</w:t>
      </w:r>
    </w:p>
    <w:p w14:paraId="13C1D588" w14:textId="51BA0217" w:rsidR="00A847FB" w:rsidRDefault="00A847FB" w:rsidP="00E06345"/>
    <w:p w14:paraId="3B89E877" w14:textId="14856DAE" w:rsidR="00562EBC" w:rsidRDefault="00000000" w:rsidP="00E06345">
      <w:r>
        <w:t>13</w:t>
      </w:r>
      <w:r>
        <w:t>．如图（</w:t>
      </w:r>
      <w:r>
        <w:t>a</w:t>
      </w:r>
      <w:r>
        <w:t>）所示是一种电磁起重机。为了安全，它是用永久磁铁制成的，它能将杂碎铁块吸住而不掉下来。在它的两臂上绕有线圈，并与电源、按钮开关</w:t>
      </w:r>
      <w:r w:rsidR="00A847FB">
        <w:rPr>
          <w:rFonts w:hint="eastAsia"/>
        </w:rPr>
        <w:t xml:space="preserve"> </w:t>
      </w:r>
      <w:r>
        <w:t>S</w:t>
      </w:r>
      <w:r w:rsidR="00A847FB">
        <w:rPr>
          <w:rFonts w:hint="eastAsia"/>
        </w:rPr>
        <w:t xml:space="preserve"> </w:t>
      </w:r>
      <w:r>
        <w:t>构成回路。当需要释放铁块时只要按下</w:t>
      </w:r>
      <w:r w:rsidR="00A847FB">
        <w:rPr>
          <w:rFonts w:hint="eastAsia"/>
        </w:rPr>
        <w:t xml:space="preserve"> </w:t>
      </w:r>
      <w:r>
        <w:t>S</w:t>
      </w:r>
      <w:r>
        <w:t>，产生一个与原磁极相反的磁场而抵消原磁场，铁块便能脱落。</w:t>
      </w:r>
    </w:p>
    <w:p w14:paraId="4D017CB0" w14:textId="34B5D1FB" w:rsidR="00AB5D30" w:rsidRDefault="00AB5D30" w:rsidP="00AB5D30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E455257" wp14:editId="43ABE656">
                <wp:extent cx="2952115" cy="1840230"/>
                <wp:effectExtent l="0" t="0" r="635" b="7620"/>
                <wp:docPr id="1236993074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2115" cy="1840230"/>
                          <a:chOff x="0" y="0"/>
                          <a:chExt cx="2952554" cy="1840485"/>
                        </a:xfrm>
                      </wpg:grpSpPr>
                      <wpg:grpSp>
                        <wpg:cNvPr id="1140635270" name="组合 11"/>
                        <wpg:cNvGrpSpPr/>
                        <wpg:grpSpPr>
                          <a:xfrm>
                            <a:off x="0" y="0"/>
                            <a:ext cx="2952554" cy="1617345"/>
                            <a:chOff x="0" y="0"/>
                            <a:chExt cx="2952554" cy="1617345"/>
                          </a:xfrm>
                        </wpg:grpSpPr>
                        <pic:pic xmlns:pic="http://schemas.openxmlformats.org/drawingml/2006/picture">
                          <pic:nvPicPr>
                            <pic:cNvPr id="1578589398" name="图片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336061"/>
                              <a:ext cx="1273175" cy="127825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8823201" name="图片 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17784" y="0"/>
                              <a:ext cx="1334770" cy="161734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7571285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2953" y="1632932"/>
                            <a:ext cx="475224" cy="2075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A5B06E" w14:textId="77777777" w:rsidR="00AB5D30" w:rsidRPr="00294DF8" w:rsidRDefault="00AB5D30" w:rsidP="00AB5D3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585339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0160" y="1633446"/>
                            <a:ext cx="48196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6E2607" w14:textId="77777777" w:rsidR="00AB5D30" w:rsidRPr="00294DF8" w:rsidRDefault="00AB5D30" w:rsidP="00AB5D3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455257" id="组合 12" o:spid="_x0000_s1059" style="width:232.45pt;height:144.9pt;mso-position-horizontal-relative:char;mso-position-vertical-relative:line" coordsize="29525,18404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">
                <v:group id="组合 11" o:spid="_x0000_s1060" style="position:absolute;width:29525;height:16173" coordsize="29525,16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">
                  <v:shape id="图片 9" o:spid="_x0000_s1061" type="#_x0000_t75" style="position:absolute;top:3360;width:12731;height:127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">
                    <v:imagedata r:id="rId24" o:title=""/>
                  </v:shape>
                  <v:shape id="图片 10" o:spid="_x0000_s1062" type="#_x0000_t75" style="position:absolute;left:16177;width:13348;height:161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">
                    <v:imagedata r:id="rId25" o:title=""/>
                  </v:shape>
                </v:group>
                <v:shape id="文本框 2" o:spid="_x0000_s1063" type="#_x0000_t202" style="position:absolute;left:3829;top:16329;width:4752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DA5B06E" w14:textId="77777777" w:rsidR="00AB5D30" w:rsidRPr="00294DF8" w:rsidRDefault="00AB5D30" w:rsidP="00AB5D3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文本框 2" o:spid="_x0000_s1064" type="#_x0000_t202" style="position:absolute;left:21101;top:16334;width:4820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86E2607" w14:textId="77777777" w:rsidR="00AB5D30" w:rsidRPr="00294DF8" w:rsidRDefault="00AB5D30" w:rsidP="00AB5D3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C8FF5BA" w14:textId="246B21F5" w:rsidR="00562EBC" w:rsidRDefault="00000000" w:rsidP="00E06345">
      <w:r>
        <w:t>（</w:t>
      </w:r>
      <w:r>
        <w:t>1</w:t>
      </w:r>
      <w:r>
        <w:t>）请在图（</w:t>
      </w:r>
      <w:r>
        <w:t>b</w:t>
      </w:r>
      <w:r>
        <w:t>）中画出永久磁铁产生的一根闭合磁感线</w:t>
      </w:r>
      <w:r w:rsidR="00A847FB">
        <w:rPr>
          <w:rFonts w:hint="eastAsia"/>
        </w:rPr>
        <w:t>_________</w:t>
      </w:r>
      <w:r>
        <w:t>。</w:t>
      </w:r>
    </w:p>
    <w:p w14:paraId="29D2A282" w14:textId="39BCF069" w:rsidR="00562EBC" w:rsidRDefault="00000000" w:rsidP="00E06345">
      <w:r>
        <w:t>（</w:t>
      </w:r>
      <w:r>
        <w:t>2</w:t>
      </w:r>
      <w:r>
        <w:t>）请在图（</w:t>
      </w:r>
      <w:r>
        <w:t>b</w:t>
      </w:r>
      <w:r>
        <w:t>）中按要求连接电路</w:t>
      </w:r>
      <w:r w:rsidR="00A847FB">
        <w:rPr>
          <w:rFonts w:hint="eastAsia"/>
        </w:rPr>
        <w:t>____________</w:t>
      </w:r>
      <w:r>
        <w:t>。</w:t>
      </w:r>
    </w:p>
    <w:p w14:paraId="7491F101" w14:textId="6907CB31" w:rsidR="00A847FB" w:rsidRDefault="00A847FB" w:rsidP="00E06345"/>
    <w:p w14:paraId="10B12913" w14:textId="1993A89A" w:rsidR="00562EBC" w:rsidRDefault="00000000" w:rsidP="00E06345">
      <w:r>
        <w:t>14</w:t>
      </w:r>
      <w:r>
        <w:t>．无线充电技术的原理如图，送电线圈、受电线圈分别安装在无线充电器和手机内。下面与无线充电技术使用的物理原理类似的是（</w:t>
      </w:r>
      <w:r w:rsidR="00A847FB">
        <w:rPr>
          <w:rFonts w:eastAsiaTheme="minorEastAsia" w:hint="eastAsia"/>
          <w:kern w:val="0"/>
          <w:sz w:val="24"/>
          <w:szCs w:val="24"/>
        </w:rPr>
        <w:t xml:space="preserve">    </w:t>
      </w:r>
      <w:r>
        <w:t>）</w:t>
      </w:r>
    </w:p>
    <w:p w14:paraId="767F5D95" w14:textId="2EC98596" w:rsidR="00AB5D30" w:rsidRDefault="00AB5D30" w:rsidP="00E06345">
      <w:r>
        <w:rPr>
          <w:rFonts w:hint="eastAsia"/>
          <w:noProof/>
        </w:rPr>
        <w:drawing>
          <wp:inline distT="0" distB="0" distL="0" distR="0" wp14:anchorId="665E8558" wp14:editId="5ADF4D78">
            <wp:extent cx="959241" cy="901687"/>
            <wp:effectExtent l="0" t="0" r="0" b="0"/>
            <wp:docPr id="190776565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765657" name="图片 1907765657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3504" cy="90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4169F57" wp14:editId="4335E40A">
            <wp:extent cx="2125476" cy="1017571"/>
            <wp:effectExtent l="0" t="0" r="8255" b="0"/>
            <wp:docPr id="188015073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150739" name="图片 14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942" cy="1024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803E0" w14:textId="0C371CD7" w:rsidR="00A847FB" w:rsidRDefault="001E5DA7" w:rsidP="00E06345">
      <w:r>
        <w:rPr>
          <w:noProof/>
        </w:rPr>
        <mc:AlternateContent>
          <mc:Choice Requires="wpg">
            <w:drawing>
              <wp:inline distT="0" distB="0" distL="0" distR="0" wp14:anchorId="395A0D18" wp14:editId="3E0B7C72">
                <wp:extent cx="5047615" cy="1252855"/>
                <wp:effectExtent l="0" t="0" r="635" b="4445"/>
                <wp:docPr id="661392658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9207" cy="1252855"/>
                          <a:chOff x="937" y="7622"/>
                          <a:chExt cx="5039755" cy="1254331"/>
                        </a:xfrm>
                      </wpg:grpSpPr>
                      <wps:wsp>
                        <wps:cNvPr id="6122224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4957" y="1053949"/>
                            <a:ext cx="9781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0171AF" w14:textId="05537D80" w:rsidR="001E5DA7" w:rsidRDefault="001E5DA7" w:rsidP="001E5DA7">
                              <w:r>
                                <w:t>A</w:t>
                              </w:r>
                              <w:r>
                                <w:t>．金属探测仪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1776078020" name="组合 2"/>
                        <wpg:cNvGrpSpPr/>
                        <wpg:grpSpPr>
                          <a:xfrm>
                            <a:off x="937" y="7622"/>
                            <a:ext cx="5039755" cy="953177"/>
                            <a:chOff x="1283" y="10439"/>
                            <a:chExt cx="6898214" cy="1305476"/>
                          </a:xfrm>
                        </wpg:grpSpPr>
                        <wpg:grpSp>
                          <wpg:cNvPr id="2087441608" name="组合 1"/>
                          <wpg:cNvGrpSpPr/>
                          <wpg:grpSpPr>
                            <a:xfrm>
                              <a:off x="1283" y="10439"/>
                              <a:ext cx="3044046" cy="1305104"/>
                              <a:chOff x="1283" y="10439"/>
                              <a:chExt cx="3044046" cy="1305104"/>
                            </a:xfrm>
                          </wpg:grpSpPr>
                          <pic:pic xmlns:pic="http://schemas.openxmlformats.org/drawingml/2006/picture">
                            <pic:nvPicPr>
                              <pic:cNvPr id="100021" name="图片 10002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/>
                            </pic:blipFill>
                            <pic:spPr>
                              <a:xfrm>
                                <a:off x="1283" y="124921"/>
                                <a:ext cx="1302359" cy="1190622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00023" name="图片 10002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/>
                            </pic:blipFill>
                            <pic:spPr>
                              <a:xfrm>
                                <a:off x="1970915" y="10439"/>
                                <a:ext cx="1074414" cy="130492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00025" name="图片 1000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3722324" y="29982"/>
                              <a:ext cx="1083297" cy="1285874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27" name="图片 1000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5481676" y="325315"/>
                              <a:ext cx="1417821" cy="9906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7726807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9437" y="1053822"/>
                            <a:ext cx="971159" cy="207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A6DDF4" w14:textId="1AF66799" w:rsidR="001E5DA7" w:rsidRDefault="001E5DA7" w:rsidP="001E5DA7">
                              <w:r>
                                <w:t>B</w:t>
                              </w:r>
                              <w:r>
                                <w:t>．车载充电器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356444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7195" y="1053949"/>
                            <a:ext cx="704459" cy="207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4765C9" w14:textId="328F9D87" w:rsidR="001E5DA7" w:rsidRDefault="001E5DA7" w:rsidP="001E5DA7">
                              <w:r>
                                <w:t>C</w:t>
                              </w:r>
                              <w:r>
                                <w:t>．吹风机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304968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78001" y="1054308"/>
                            <a:ext cx="711444" cy="207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65A9B" w14:textId="121BE042" w:rsidR="001E5DA7" w:rsidRDefault="001E5DA7" w:rsidP="001E5DA7">
                              <w:r>
                                <w:t>D</w:t>
                              </w:r>
                              <w:r>
                                <w:t>．公交卡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5A0D18" id="组合 5" o:spid="_x0000_s1065" style="width:397.45pt;height:98.65pt;mso-position-horizontal-relative:char;mso-position-vertical-relative:line" coordorigin="9,76" coordsize="50397,1254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">
                <v:shape id="文本框 2" o:spid="_x0000_s1066" type="#_x0000_t202" style="position:absolute;left:649;top:10539;width:978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" filled="f" stroked="f">
                  <v:textbox style="mso-fit-shape-to-text:t" inset="1mm,0,1mm,0">
                    <w:txbxContent>
                      <w:p w14:paraId="6F0171AF" w14:textId="05537D80" w:rsidR="001E5DA7" w:rsidRDefault="001E5DA7" w:rsidP="001E5DA7">
                        <w:r>
                          <w:t>A</w:t>
                        </w:r>
                        <w:r>
                          <w:t>．金属探测仪</w:t>
                        </w:r>
                      </w:p>
                    </w:txbxContent>
                  </v:textbox>
                </v:shape>
                <v:group id="_x0000_s1067" style="position:absolute;left:9;top:76;width:50397;height:9531" coordorigin="12,104" coordsize="68982,1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">
                  <v:group id="组合 1" o:spid="_x0000_s1068" style="position:absolute;left:12;top:104;width:30441;height:13051" coordorigin="12,104" coordsize="30440,13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">
                    <v:shape id="图片 100021" o:spid="_x0000_s1069" type="#_x0000_t75" style="position:absolute;left:12;top:1249;width:13024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">
                      <v:imagedata r:id="rId32" o:title=""/>
                    </v:shape>
                    <v:shape id="图片 100023" o:spid="_x0000_s1070" type="#_x0000_t75" style="position:absolute;left:19709;top:104;width:10744;height:13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">
                      <v:imagedata r:id="rId33" o:title=""/>
                    </v:shape>
                  </v:group>
                  <v:shape id="图片 100025" o:spid="_x0000_s1071" type="#_x0000_t75" style="position:absolute;left:37223;top:299;width:10833;height:12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">
                    <v:imagedata r:id="rId34" o:title=""/>
                  </v:shape>
                  <v:shape id="图片 100027" o:spid="_x0000_s1072" type="#_x0000_t75" style="position:absolute;left:54816;top:3253;width:14178;height:9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">
                    <v:imagedata r:id="rId35" o:title=""/>
                  </v:shape>
                </v:group>
                <v:shape id="文本框 2" o:spid="_x0000_s1073" type="#_x0000_t202" style="position:absolute;left:15294;top:10538;width:971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71A6DDF4" w14:textId="1AF66799" w:rsidR="001E5DA7" w:rsidRDefault="001E5DA7" w:rsidP="001E5DA7">
                        <w:r>
                          <w:t>B</w:t>
                        </w:r>
                        <w:r>
                          <w:t>．车载充电器</w:t>
                        </w:r>
                      </w:p>
                    </w:txbxContent>
                  </v:textbox>
                </v:shape>
                <v:shape id="文本框 2" o:spid="_x0000_s1074" type="#_x0000_t202" style="position:absolute;left:28171;top:10539;width:704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7E4765C9" w14:textId="328F9D87" w:rsidR="001E5DA7" w:rsidRDefault="001E5DA7" w:rsidP="001E5DA7">
                        <w:r>
                          <w:t>C</w:t>
                        </w:r>
                        <w:r>
                          <w:t>．吹风机</w:t>
                        </w:r>
                      </w:p>
                    </w:txbxContent>
                  </v:textbox>
                </v:shape>
                <v:shape id="文本框 2" o:spid="_x0000_s1075" type="#_x0000_t202" style="position:absolute;left:41780;top:10543;width:71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BF65A9B" w14:textId="121BE042" w:rsidR="001E5DA7" w:rsidRDefault="001E5DA7" w:rsidP="001E5DA7">
                        <w:r>
                          <w:t>D</w:t>
                        </w:r>
                        <w:r>
                          <w:t>．公交卡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17FA967" w14:textId="77777777" w:rsidR="001E5DA7" w:rsidRDefault="001E5DA7" w:rsidP="00E06345"/>
    <w:p w14:paraId="7B4B24ED" w14:textId="32A75749" w:rsidR="00562EBC" w:rsidRDefault="00AB5D30" w:rsidP="00E06345"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68B77DD7" wp14:editId="7512B5C2">
                <wp:simplePos x="0" y="0"/>
                <wp:positionH relativeFrom="column">
                  <wp:posOffset>4196392</wp:posOffset>
                </wp:positionH>
                <wp:positionV relativeFrom="paragraph">
                  <wp:posOffset>67261</wp:posOffset>
                </wp:positionV>
                <wp:extent cx="962660" cy="969645"/>
                <wp:effectExtent l="0" t="38100" r="8890" b="20955"/>
                <wp:wrapSquare wrapText="bothSides"/>
                <wp:docPr id="11865174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2660" cy="969645"/>
                          <a:chOff x="-29648" y="0"/>
                          <a:chExt cx="963512" cy="1074418"/>
                        </a:xfrm>
                      </wpg:grpSpPr>
                      <wps:wsp>
                        <wps:cNvPr id="207357169" name="任意多边形: 形状 1"/>
                        <wps:cNvSpPr/>
                        <wps:spPr>
                          <a:xfrm>
                            <a:off x="25842" y="0"/>
                            <a:ext cx="856555" cy="398367"/>
                          </a:xfrm>
                          <a:custGeom>
                            <a:avLst/>
                            <a:gdLst>
                              <a:gd name="connsiteX0" fmla="*/ 0 w 1227151"/>
                              <a:gd name="connsiteY0" fmla="*/ 319048 h 570839"/>
                              <a:gd name="connsiteX1" fmla="*/ 0 w 1227151"/>
                              <a:gd name="connsiteY1" fmla="*/ 570839 h 570839"/>
                              <a:gd name="connsiteX2" fmla="*/ 975360 w 1227151"/>
                              <a:gd name="connsiteY2" fmla="*/ 570839 h 570839"/>
                              <a:gd name="connsiteX3" fmla="*/ 1221850 w 1227151"/>
                              <a:gd name="connsiteY3" fmla="*/ 276641 h 570839"/>
                              <a:gd name="connsiteX4" fmla="*/ 1227151 w 1227151"/>
                              <a:gd name="connsiteY4" fmla="*/ 24849 h 570839"/>
                              <a:gd name="connsiteX5" fmla="*/ 1171856 w 1227151"/>
                              <a:gd name="connsiteY5" fmla="*/ 1900 h 570839"/>
                              <a:gd name="connsiteX6" fmla="*/ 1081501 w 1227151"/>
                              <a:gd name="connsiteY6" fmla="*/ 30795 h 570839"/>
                              <a:gd name="connsiteX7" fmla="*/ 1010304 w 1227151"/>
                              <a:gd name="connsiteY7" fmla="*/ 8760 h 570839"/>
                              <a:gd name="connsiteX8" fmla="*/ 896252 w 1227151"/>
                              <a:gd name="connsiteY8" fmla="*/ 49511 h 570839"/>
                              <a:gd name="connsiteX9" fmla="*/ 792389 w 1227151"/>
                              <a:gd name="connsiteY9" fmla="*/ 11425 h 570839"/>
                              <a:gd name="connsiteX10" fmla="*/ 659397 w 1227151"/>
                              <a:gd name="connsiteY10" fmla="*/ 52700 h 570839"/>
                              <a:gd name="connsiteX11" fmla="*/ 543276 w 1227151"/>
                              <a:gd name="connsiteY11" fmla="*/ 7201 h 570839"/>
                              <a:gd name="connsiteX12" fmla="*/ 440931 w 1227151"/>
                              <a:gd name="connsiteY12" fmla="*/ 46874 h 570839"/>
                              <a:gd name="connsiteX13" fmla="*/ 364199 w 1227151"/>
                              <a:gd name="connsiteY13" fmla="*/ 12149 h 570839"/>
                              <a:gd name="connsiteX14" fmla="*/ 320702 w 1227151"/>
                              <a:gd name="connsiteY14" fmla="*/ 24849 h 570839"/>
                              <a:gd name="connsiteX15" fmla="*/ 265526 w 1227151"/>
                              <a:gd name="connsiteY15" fmla="*/ 56195 h 570839"/>
                              <a:gd name="connsiteX16" fmla="*/ 195124 w 1227151"/>
                              <a:gd name="connsiteY16" fmla="*/ 166813 h 570839"/>
                              <a:gd name="connsiteX17" fmla="*/ 108618 w 1227151"/>
                              <a:gd name="connsiteY17" fmla="*/ 204823 h 570839"/>
                              <a:gd name="connsiteX18" fmla="*/ 56804 w 1227151"/>
                              <a:gd name="connsiteY18" fmla="*/ 276020 h 570839"/>
                              <a:gd name="connsiteX19" fmla="*/ 0 w 1227151"/>
                              <a:gd name="connsiteY19" fmla="*/ 319048 h 57083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</a:cxnLst>
                            <a:rect l="l" t="t" r="r" b="b"/>
                            <a:pathLst>
                              <a:path w="1227151" h="570839">
                                <a:moveTo>
                                  <a:pt x="0" y="319048"/>
                                </a:moveTo>
                                <a:lnTo>
                                  <a:pt x="0" y="570839"/>
                                </a:lnTo>
                                <a:lnTo>
                                  <a:pt x="975360" y="570839"/>
                                </a:lnTo>
                                <a:lnTo>
                                  <a:pt x="1221850" y="276641"/>
                                </a:lnTo>
                                <a:lnTo>
                                  <a:pt x="1227151" y="24849"/>
                                </a:lnTo>
                                <a:cubicBezTo>
                                  <a:pt x="1202415" y="-8241"/>
                                  <a:pt x="1196131" y="909"/>
                                  <a:pt x="1171856" y="1900"/>
                                </a:cubicBezTo>
                                <a:cubicBezTo>
                                  <a:pt x="1147581" y="2891"/>
                                  <a:pt x="1108426" y="29652"/>
                                  <a:pt x="1081501" y="30795"/>
                                </a:cubicBezTo>
                                <a:cubicBezTo>
                                  <a:pt x="1054576" y="31938"/>
                                  <a:pt x="1041179" y="5641"/>
                                  <a:pt x="1010304" y="8760"/>
                                </a:cubicBezTo>
                                <a:cubicBezTo>
                                  <a:pt x="979429" y="11879"/>
                                  <a:pt x="932571" y="49067"/>
                                  <a:pt x="896252" y="49511"/>
                                </a:cubicBezTo>
                                <a:cubicBezTo>
                                  <a:pt x="859933" y="49955"/>
                                  <a:pt x="831865" y="10894"/>
                                  <a:pt x="792389" y="11425"/>
                                </a:cubicBezTo>
                                <a:cubicBezTo>
                                  <a:pt x="752913" y="11956"/>
                                  <a:pt x="700916" y="53404"/>
                                  <a:pt x="659397" y="52700"/>
                                </a:cubicBezTo>
                                <a:cubicBezTo>
                                  <a:pt x="617878" y="51996"/>
                                  <a:pt x="579687" y="8172"/>
                                  <a:pt x="543276" y="7201"/>
                                </a:cubicBezTo>
                                <a:cubicBezTo>
                                  <a:pt x="506865" y="6230"/>
                                  <a:pt x="470777" y="46049"/>
                                  <a:pt x="440931" y="46874"/>
                                </a:cubicBezTo>
                                <a:cubicBezTo>
                                  <a:pt x="411085" y="47699"/>
                                  <a:pt x="384237" y="15820"/>
                                  <a:pt x="364199" y="12149"/>
                                </a:cubicBezTo>
                                <a:cubicBezTo>
                                  <a:pt x="344161" y="8478"/>
                                  <a:pt x="337148" y="17508"/>
                                  <a:pt x="320702" y="24849"/>
                                </a:cubicBezTo>
                                <a:cubicBezTo>
                                  <a:pt x="304257" y="32190"/>
                                  <a:pt x="286456" y="32534"/>
                                  <a:pt x="265526" y="56195"/>
                                </a:cubicBezTo>
                                <a:cubicBezTo>
                                  <a:pt x="244596" y="79856"/>
                                  <a:pt x="221275" y="142042"/>
                                  <a:pt x="195124" y="166813"/>
                                </a:cubicBezTo>
                                <a:cubicBezTo>
                                  <a:pt x="168973" y="191584"/>
                                  <a:pt x="131671" y="186622"/>
                                  <a:pt x="108618" y="204823"/>
                                </a:cubicBezTo>
                                <a:cubicBezTo>
                                  <a:pt x="85565" y="223024"/>
                                  <a:pt x="75739" y="261677"/>
                                  <a:pt x="56804" y="276020"/>
                                </a:cubicBezTo>
                                <a:lnTo>
                                  <a:pt x="0" y="319048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none" rtlCol="0" anchor="ctr">
                          <a:spAutoFit/>
                        </wps:bodyPr>
                      </wps:wsp>
                      <wpg:grpSp>
                        <wpg:cNvPr id="1810153171" name="组合 1"/>
                        <wpg:cNvGrpSpPr/>
                        <wpg:grpSpPr>
                          <a:xfrm>
                            <a:off x="-29648" y="10271"/>
                            <a:ext cx="963512" cy="1064147"/>
                            <a:chOff x="-29648" y="0"/>
                            <a:chExt cx="963512" cy="1064147"/>
                          </a:xfrm>
                        </wpg:grpSpPr>
                        <wps:wsp>
                          <wps:cNvPr id="824840405" name="任意多边形: 形状 1"/>
                          <wps:cNvSpPr/>
                          <wps:spPr>
                            <a:xfrm>
                              <a:off x="27951" y="3993"/>
                              <a:ext cx="853932" cy="383655"/>
                            </a:xfrm>
                            <a:custGeom>
                              <a:avLst/>
                              <a:gdLst>
                                <a:gd name="connsiteX0" fmla="*/ 0 w 1227151"/>
                                <a:gd name="connsiteY0" fmla="*/ 305627 h 557418"/>
                                <a:gd name="connsiteX1" fmla="*/ 0 w 1227151"/>
                                <a:gd name="connsiteY1" fmla="*/ 557418 h 557418"/>
                                <a:gd name="connsiteX2" fmla="*/ 975360 w 1227151"/>
                                <a:gd name="connsiteY2" fmla="*/ 557418 h 557418"/>
                                <a:gd name="connsiteX3" fmla="*/ 1221850 w 1227151"/>
                                <a:gd name="connsiteY3" fmla="*/ 263220 h 557418"/>
                                <a:gd name="connsiteX4" fmla="*/ 1227151 w 1227151"/>
                                <a:gd name="connsiteY4" fmla="*/ 11428 h 557418"/>
                                <a:gd name="connsiteX5" fmla="*/ 1180738 w 1227151"/>
                                <a:gd name="connsiteY5" fmla="*/ 39427 h 557418"/>
                                <a:gd name="connsiteX6" fmla="*/ 1178846 w 1227151"/>
                                <a:gd name="connsiteY6" fmla="*/ 104026 h 557418"/>
                                <a:gd name="connsiteX7" fmla="*/ 1112148 w 1227151"/>
                                <a:gd name="connsiteY7" fmla="*/ 158670 h 557418"/>
                                <a:gd name="connsiteX8" fmla="*/ 1068941 w 1227151"/>
                                <a:gd name="connsiteY8" fmla="*/ 239326 h 557418"/>
                                <a:gd name="connsiteX9" fmla="*/ 1028427 w 1227151"/>
                                <a:gd name="connsiteY9" fmla="*/ 275734 h 557418"/>
                                <a:gd name="connsiteX10" fmla="*/ 974911 w 1227151"/>
                                <a:gd name="connsiteY10" fmla="*/ 328009 h 557418"/>
                                <a:gd name="connsiteX11" fmla="*/ 824147 w 1227151"/>
                                <a:gd name="connsiteY11" fmla="*/ 294859 h 557418"/>
                                <a:gd name="connsiteX12" fmla="*/ 694015 w 1227151"/>
                                <a:gd name="connsiteY12" fmla="*/ 335913 h 557418"/>
                                <a:gd name="connsiteX13" fmla="*/ 473447 w 1227151"/>
                                <a:gd name="connsiteY13" fmla="*/ 291650 h 557418"/>
                                <a:gd name="connsiteX14" fmla="*/ 333738 w 1227151"/>
                                <a:gd name="connsiteY14" fmla="*/ 326660 h 557418"/>
                                <a:gd name="connsiteX15" fmla="*/ 201553 w 1227151"/>
                                <a:gd name="connsiteY15" fmla="*/ 285911 h 557418"/>
                                <a:gd name="connsiteX16" fmla="*/ 104060 w 1227151"/>
                                <a:gd name="connsiteY16" fmla="*/ 305130 h 557418"/>
                                <a:gd name="connsiteX17" fmla="*/ 0 w 1227151"/>
                                <a:gd name="connsiteY17" fmla="*/ 305627 h 557418"/>
                                <a:gd name="connsiteX18" fmla="*/ 0 w 1227151"/>
                                <a:gd name="connsiteY18" fmla="*/ 302482 h 554273"/>
                                <a:gd name="connsiteX19" fmla="*/ 0 w 1227151"/>
                                <a:gd name="connsiteY19" fmla="*/ 303722 h 5555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1227151" h="557418">
                                  <a:moveTo>
                                    <a:pt x="0" y="305627"/>
                                  </a:moveTo>
                                  <a:lnTo>
                                    <a:pt x="0" y="557418"/>
                                  </a:lnTo>
                                  <a:lnTo>
                                    <a:pt x="975360" y="557418"/>
                                  </a:lnTo>
                                  <a:lnTo>
                                    <a:pt x="1221850" y="263220"/>
                                  </a:lnTo>
                                  <a:lnTo>
                                    <a:pt x="1227151" y="11428"/>
                                  </a:lnTo>
                                  <a:cubicBezTo>
                                    <a:pt x="1200610" y="-20883"/>
                                    <a:pt x="1188789" y="23994"/>
                                    <a:pt x="1180738" y="39427"/>
                                  </a:cubicBezTo>
                                  <a:cubicBezTo>
                                    <a:pt x="1172687" y="54860"/>
                                    <a:pt x="1190278" y="84152"/>
                                    <a:pt x="1178846" y="104026"/>
                                  </a:cubicBezTo>
                                  <a:cubicBezTo>
                                    <a:pt x="1167414" y="123900"/>
                                    <a:pt x="1130466" y="136120"/>
                                    <a:pt x="1112148" y="158670"/>
                                  </a:cubicBezTo>
                                  <a:cubicBezTo>
                                    <a:pt x="1093831" y="181220"/>
                                    <a:pt x="1082894" y="219815"/>
                                    <a:pt x="1068941" y="239326"/>
                                  </a:cubicBezTo>
                                  <a:cubicBezTo>
                                    <a:pt x="1054988" y="258837"/>
                                    <a:pt x="1044099" y="260954"/>
                                    <a:pt x="1028427" y="275734"/>
                                  </a:cubicBezTo>
                                  <a:cubicBezTo>
                                    <a:pt x="1012755" y="290515"/>
                                    <a:pt x="998718" y="291480"/>
                                    <a:pt x="974911" y="328009"/>
                                  </a:cubicBezTo>
                                  <a:cubicBezTo>
                                    <a:pt x="936927" y="317283"/>
                                    <a:pt x="858361" y="298530"/>
                                    <a:pt x="824147" y="294859"/>
                                  </a:cubicBezTo>
                                  <a:cubicBezTo>
                                    <a:pt x="789933" y="291188"/>
                                    <a:pt x="752465" y="336448"/>
                                    <a:pt x="694015" y="335913"/>
                                  </a:cubicBezTo>
                                  <a:cubicBezTo>
                                    <a:pt x="635565" y="335378"/>
                                    <a:pt x="533493" y="293192"/>
                                    <a:pt x="473447" y="291650"/>
                                  </a:cubicBezTo>
                                  <a:cubicBezTo>
                                    <a:pt x="413401" y="290108"/>
                                    <a:pt x="379054" y="327617"/>
                                    <a:pt x="333738" y="326660"/>
                                  </a:cubicBezTo>
                                  <a:cubicBezTo>
                                    <a:pt x="288422" y="325704"/>
                                    <a:pt x="239832" y="289499"/>
                                    <a:pt x="201553" y="285911"/>
                                  </a:cubicBezTo>
                                  <a:cubicBezTo>
                                    <a:pt x="163274" y="282323"/>
                                    <a:pt x="137652" y="301844"/>
                                    <a:pt x="104060" y="305130"/>
                                  </a:cubicBezTo>
                                  <a:cubicBezTo>
                                    <a:pt x="70468" y="308416"/>
                                    <a:pt x="34161" y="308086"/>
                                    <a:pt x="0" y="305627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967816988" name="任意多边形: 形状 2"/>
                          <wps:cNvSpPr/>
                          <wps:spPr>
                            <a:xfrm>
                              <a:off x="27951" y="0"/>
                              <a:ext cx="853932" cy="231203"/>
                            </a:xfrm>
                            <a:custGeom>
                              <a:avLst/>
                              <a:gdLst>
                                <a:gd name="connsiteX0" fmla="*/ 1227151 w 1227151"/>
                                <a:gd name="connsiteY0" fmla="*/ 11428 h 335917"/>
                                <a:gd name="connsiteX1" fmla="*/ 1180738 w 1227151"/>
                                <a:gd name="connsiteY1" fmla="*/ 39427 h 335917"/>
                                <a:gd name="connsiteX2" fmla="*/ 1178846 w 1227151"/>
                                <a:gd name="connsiteY2" fmla="*/ 104026 h 335917"/>
                                <a:gd name="connsiteX3" fmla="*/ 1112148 w 1227151"/>
                                <a:gd name="connsiteY3" fmla="*/ 158670 h 335917"/>
                                <a:gd name="connsiteX4" fmla="*/ 1068941 w 1227151"/>
                                <a:gd name="connsiteY4" fmla="*/ 239326 h 335917"/>
                                <a:gd name="connsiteX5" fmla="*/ 1028427 w 1227151"/>
                                <a:gd name="connsiteY5" fmla="*/ 275734 h 335917"/>
                                <a:gd name="connsiteX6" fmla="*/ 974911 w 1227151"/>
                                <a:gd name="connsiteY6" fmla="*/ 328009 h 335917"/>
                                <a:gd name="connsiteX7" fmla="*/ 824147 w 1227151"/>
                                <a:gd name="connsiteY7" fmla="*/ 294859 h 335917"/>
                                <a:gd name="connsiteX8" fmla="*/ 694015 w 1227151"/>
                                <a:gd name="connsiteY8" fmla="*/ 335913 h 335917"/>
                                <a:gd name="connsiteX9" fmla="*/ 473447 w 1227151"/>
                                <a:gd name="connsiteY9" fmla="*/ 291650 h 335917"/>
                                <a:gd name="connsiteX10" fmla="*/ 333738 w 1227151"/>
                                <a:gd name="connsiteY10" fmla="*/ 326660 h 335917"/>
                                <a:gd name="connsiteX11" fmla="*/ 201553 w 1227151"/>
                                <a:gd name="connsiteY11" fmla="*/ 285911 h 335917"/>
                                <a:gd name="connsiteX12" fmla="*/ 104060 w 1227151"/>
                                <a:gd name="connsiteY12" fmla="*/ 305130 h 335917"/>
                                <a:gd name="connsiteX13" fmla="*/ 0 w 1227151"/>
                                <a:gd name="connsiteY13" fmla="*/ 305627 h 335917"/>
                                <a:gd name="connsiteX14" fmla="*/ 0 w 1227151"/>
                                <a:gd name="connsiteY14" fmla="*/ 305627 h 335917"/>
                                <a:gd name="connsiteX15" fmla="*/ 0 w 1227151"/>
                                <a:gd name="connsiteY15" fmla="*/ 557418 h 557418"/>
                                <a:gd name="connsiteX16" fmla="*/ 1065579 w 1227151"/>
                                <a:gd name="connsiteY16" fmla="*/ 648614 h 648614"/>
                                <a:gd name="connsiteX17" fmla="*/ 1065579 w 1227151"/>
                                <a:gd name="connsiteY17" fmla="*/ 648614 h 648614"/>
                                <a:gd name="connsiteX18" fmla="*/ 0 w 1227151"/>
                                <a:gd name="connsiteY18" fmla="*/ 302482 h 554273"/>
                                <a:gd name="connsiteX19" fmla="*/ 0 w 1227151"/>
                                <a:gd name="connsiteY19" fmla="*/ 303722 h 5555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</a:cxnLst>
                              <a:rect l="l" t="t" r="r" b="b"/>
                              <a:pathLst>
                                <a:path w="1227151" h="335917">
                                  <a:moveTo>
                                    <a:pt x="1227151" y="11428"/>
                                  </a:moveTo>
                                  <a:cubicBezTo>
                                    <a:pt x="1200610" y="-20883"/>
                                    <a:pt x="1188789" y="23994"/>
                                    <a:pt x="1180738" y="39427"/>
                                  </a:cubicBezTo>
                                  <a:cubicBezTo>
                                    <a:pt x="1172687" y="54860"/>
                                    <a:pt x="1190278" y="84152"/>
                                    <a:pt x="1178846" y="104026"/>
                                  </a:cubicBezTo>
                                  <a:cubicBezTo>
                                    <a:pt x="1167414" y="123900"/>
                                    <a:pt x="1130466" y="136120"/>
                                    <a:pt x="1112148" y="158670"/>
                                  </a:cubicBezTo>
                                  <a:cubicBezTo>
                                    <a:pt x="1093831" y="181220"/>
                                    <a:pt x="1082894" y="219815"/>
                                    <a:pt x="1068941" y="239326"/>
                                  </a:cubicBezTo>
                                  <a:cubicBezTo>
                                    <a:pt x="1054988" y="258837"/>
                                    <a:pt x="1044099" y="260954"/>
                                    <a:pt x="1028427" y="275734"/>
                                  </a:cubicBezTo>
                                  <a:cubicBezTo>
                                    <a:pt x="1012755" y="290515"/>
                                    <a:pt x="998718" y="291480"/>
                                    <a:pt x="974911" y="328009"/>
                                  </a:cubicBezTo>
                                  <a:cubicBezTo>
                                    <a:pt x="936927" y="317283"/>
                                    <a:pt x="858361" y="298530"/>
                                    <a:pt x="824147" y="294859"/>
                                  </a:cubicBezTo>
                                  <a:cubicBezTo>
                                    <a:pt x="789933" y="291188"/>
                                    <a:pt x="752465" y="336448"/>
                                    <a:pt x="694015" y="335913"/>
                                  </a:cubicBezTo>
                                  <a:cubicBezTo>
                                    <a:pt x="635565" y="335378"/>
                                    <a:pt x="533493" y="293192"/>
                                    <a:pt x="473447" y="291650"/>
                                  </a:cubicBezTo>
                                  <a:cubicBezTo>
                                    <a:pt x="413401" y="290108"/>
                                    <a:pt x="379054" y="327617"/>
                                    <a:pt x="333738" y="326660"/>
                                  </a:cubicBezTo>
                                  <a:cubicBezTo>
                                    <a:pt x="288422" y="325704"/>
                                    <a:pt x="239832" y="289499"/>
                                    <a:pt x="201553" y="285911"/>
                                  </a:cubicBezTo>
                                  <a:cubicBezTo>
                                    <a:pt x="163274" y="282323"/>
                                    <a:pt x="137652" y="301844"/>
                                    <a:pt x="104060" y="305130"/>
                                  </a:cubicBezTo>
                                  <a:cubicBezTo>
                                    <a:pt x="70468" y="308416"/>
                                    <a:pt x="34161" y="308086"/>
                                    <a:pt x="0" y="305627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266114159" name="任意多边形: 形状 3"/>
                          <wps:cNvSpPr/>
                          <wps:spPr>
                            <a:xfrm>
                              <a:off x="9612" y="628598"/>
                              <a:ext cx="843751" cy="435549"/>
                            </a:xfrm>
                            <a:custGeom>
                              <a:avLst/>
                              <a:gdLst>
                                <a:gd name="connsiteX0" fmla="*/ 954090 w 954152"/>
                                <a:gd name="connsiteY0" fmla="*/ 283734 h 658855"/>
                                <a:gd name="connsiteX1" fmla="*/ 952673 w 954152"/>
                                <a:gd name="connsiteY1" fmla="*/ 2725 h 658855"/>
                                <a:gd name="connsiteX2" fmla="*/ 192118 w 954152"/>
                                <a:gd name="connsiteY2" fmla="*/ 0 h 658855"/>
                                <a:gd name="connsiteX3" fmla="*/ 410 w 954152"/>
                                <a:gd name="connsiteY3" fmla="*/ 325628 h 658855"/>
                                <a:gd name="connsiteX4" fmla="*/ 410 w 954152"/>
                                <a:gd name="connsiteY4" fmla="*/ 638753 h 658855"/>
                                <a:gd name="connsiteX5" fmla="*/ 49053 w 954152"/>
                                <a:gd name="connsiteY5" fmla="*/ 634454 h 658855"/>
                                <a:gd name="connsiteX6" fmla="*/ 88726 w 954152"/>
                                <a:gd name="connsiteY6" fmla="*/ 624736 h 658855"/>
                                <a:gd name="connsiteX7" fmla="*/ 109977 w 954152"/>
                                <a:gd name="connsiteY7" fmla="*/ 602974 h 658855"/>
                                <a:gd name="connsiteX8" fmla="*/ 163877 w 954152"/>
                                <a:gd name="connsiteY8" fmla="*/ 634280 h 658855"/>
                                <a:gd name="connsiteX9" fmla="*/ 254109 w 954152"/>
                                <a:gd name="connsiteY9" fmla="*/ 603469 h 658855"/>
                                <a:gd name="connsiteX10" fmla="*/ 339640 w 954152"/>
                                <a:gd name="connsiteY10" fmla="*/ 643094 h 658855"/>
                                <a:gd name="connsiteX11" fmla="*/ 442177 w 954152"/>
                                <a:gd name="connsiteY11" fmla="*/ 613961 h 658855"/>
                                <a:gd name="connsiteX12" fmla="*/ 532203 w 954152"/>
                                <a:gd name="connsiteY12" fmla="*/ 658726 h 658855"/>
                                <a:gd name="connsiteX13" fmla="*/ 601293 w 954152"/>
                                <a:gd name="connsiteY13" fmla="*/ 628273 h 658855"/>
                                <a:gd name="connsiteX14" fmla="*/ 648082 w 954152"/>
                                <a:gd name="connsiteY14" fmla="*/ 649838 h 658855"/>
                                <a:gd name="connsiteX15" fmla="*/ 703769 w 954152"/>
                                <a:gd name="connsiteY15" fmla="*/ 646963 h 658855"/>
                                <a:gd name="connsiteX16" fmla="*/ 741434 w 954152"/>
                                <a:gd name="connsiteY16" fmla="*/ 621735 h 658855"/>
                                <a:gd name="connsiteX17" fmla="*/ 800491 w 954152"/>
                                <a:gd name="connsiteY17" fmla="*/ 545410 h 658855"/>
                                <a:gd name="connsiteX18" fmla="*/ 839874 w 954152"/>
                                <a:gd name="connsiteY18" fmla="*/ 517496 h 658855"/>
                                <a:gd name="connsiteX19" fmla="*/ 844355 w 954152"/>
                                <a:gd name="connsiteY19" fmla="*/ 455224 h 658855"/>
                                <a:gd name="connsiteX20" fmla="*/ 876624 w 954152"/>
                                <a:gd name="connsiteY20" fmla="*/ 425962 h 658855"/>
                                <a:gd name="connsiteX21" fmla="*/ 888453 w 954152"/>
                                <a:gd name="connsiteY21" fmla="*/ 390611 h 658855"/>
                                <a:gd name="connsiteX22" fmla="*/ 906942 w 954152"/>
                                <a:gd name="connsiteY22" fmla="*/ 367484 h 658855"/>
                                <a:gd name="connsiteX23" fmla="*/ 914520 w 954152"/>
                                <a:gd name="connsiteY23" fmla="*/ 320635 h 658855"/>
                                <a:gd name="connsiteX24" fmla="*/ 940837 w 954152"/>
                                <a:gd name="connsiteY24" fmla="*/ 314430 h 658855"/>
                                <a:gd name="connsiteX25" fmla="*/ 954090 w 954152"/>
                                <a:gd name="connsiteY25" fmla="*/ 283734 h 658855"/>
                                <a:gd name="connsiteX26" fmla="*/ 954090 w 954152"/>
                                <a:gd name="connsiteY26" fmla="*/ 283734 h 658855"/>
                                <a:gd name="connsiteX27" fmla="*/ 953680 w 953742"/>
                                <a:gd name="connsiteY27" fmla="*/ 283734 h 890483"/>
                                <a:gd name="connsiteX28" fmla="*/ 953680 w 953742"/>
                                <a:gd name="connsiteY28" fmla="*/ 283734 h 89048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</a:cxnLst>
                              <a:rect l="l" t="t" r="r" b="b"/>
                              <a:pathLst>
                                <a:path w="954152" h="658855">
                                  <a:moveTo>
                                    <a:pt x="954090" y="283734"/>
                                  </a:moveTo>
                                  <a:cubicBezTo>
                                    <a:pt x="954563" y="191679"/>
                                    <a:pt x="952200" y="92885"/>
                                    <a:pt x="952673" y="2725"/>
                                  </a:cubicBezTo>
                                  <a:lnTo>
                                    <a:pt x="192118" y="0"/>
                                  </a:lnTo>
                                  <a:lnTo>
                                    <a:pt x="410" y="325628"/>
                                  </a:lnTo>
                                  <a:cubicBezTo>
                                    <a:pt x="-1007" y="436320"/>
                                    <a:pt x="1827" y="528061"/>
                                    <a:pt x="410" y="638753"/>
                                  </a:cubicBezTo>
                                  <a:cubicBezTo>
                                    <a:pt x="23633" y="665587"/>
                                    <a:pt x="34334" y="636790"/>
                                    <a:pt x="49053" y="634454"/>
                                  </a:cubicBezTo>
                                  <a:cubicBezTo>
                                    <a:pt x="63772" y="632118"/>
                                    <a:pt x="78572" y="629983"/>
                                    <a:pt x="88726" y="624736"/>
                                  </a:cubicBezTo>
                                  <a:cubicBezTo>
                                    <a:pt x="98880" y="619489"/>
                                    <a:pt x="97452" y="601383"/>
                                    <a:pt x="109977" y="602974"/>
                                  </a:cubicBezTo>
                                  <a:cubicBezTo>
                                    <a:pt x="122502" y="604565"/>
                                    <a:pt x="139855" y="634198"/>
                                    <a:pt x="163877" y="634280"/>
                                  </a:cubicBezTo>
                                  <a:cubicBezTo>
                                    <a:pt x="187899" y="634363"/>
                                    <a:pt x="224815" y="602000"/>
                                    <a:pt x="254109" y="603469"/>
                                  </a:cubicBezTo>
                                  <a:cubicBezTo>
                                    <a:pt x="283403" y="604938"/>
                                    <a:pt x="308295" y="641345"/>
                                    <a:pt x="339640" y="643094"/>
                                  </a:cubicBezTo>
                                  <a:cubicBezTo>
                                    <a:pt x="370985" y="644843"/>
                                    <a:pt x="410083" y="611356"/>
                                    <a:pt x="442177" y="613961"/>
                                  </a:cubicBezTo>
                                  <a:cubicBezTo>
                                    <a:pt x="474271" y="616566"/>
                                    <a:pt x="505684" y="656341"/>
                                    <a:pt x="532203" y="658726"/>
                                  </a:cubicBezTo>
                                  <a:cubicBezTo>
                                    <a:pt x="558722" y="661111"/>
                                    <a:pt x="581980" y="629754"/>
                                    <a:pt x="601293" y="628273"/>
                                  </a:cubicBezTo>
                                  <a:cubicBezTo>
                                    <a:pt x="620606" y="626792"/>
                                    <a:pt x="631003" y="646723"/>
                                    <a:pt x="648082" y="649838"/>
                                  </a:cubicBezTo>
                                  <a:cubicBezTo>
                                    <a:pt x="665161" y="652953"/>
                                    <a:pt x="688210" y="651647"/>
                                    <a:pt x="703769" y="646963"/>
                                  </a:cubicBezTo>
                                  <a:cubicBezTo>
                                    <a:pt x="719328" y="642279"/>
                                    <a:pt x="732162" y="651295"/>
                                    <a:pt x="741434" y="621735"/>
                                  </a:cubicBezTo>
                                  <a:cubicBezTo>
                                    <a:pt x="781881" y="580804"/>
                                    <a:pt x="784084" y="562783"/>
                                    <a:pt x="800491" y="545410"/>
                                  </a:cubicBezTo>
                                  <a:cubicBezTo>
                                    <a:pt x="816898" y="528037"/>
                                    <a:pt x="839499" y="528063"/>
                                    <a:pt x="839874" y="517496"/>
                                  </a:cubicBezTo>
                                  <a:cubicBezTo>
                                    <a:pt x="847893" y="501834"/>
                                    <a:pt x="838230" y="470480"/>
                                    <a:pt x="844355" y="455224"/>
                                  </a:cubicBezTo>
                                  <a:cubicBezTo>
                                    <a:pt x="850480" y="439968"/>
                                    <a:pt x="869274" y="436731"/>
                                    <a:pt x="876624" y="425962"/>
                                  </a:cubicBezTo>
                                  <a:cubicBezTo>
                                    <a:pt x="883974" y="415193"/>
                                    <a:pt x="883400" y="400357"/>
                                    <a:pt x="888453" y="390611"/>
                                  </a:cubicBezTo>
                                  <a:cubicBezTo>
                                    <a:pt x="893506" y="380865"/>
                                    <a:pt x="902598" y="379147"/>
                                    <a:pt x="906942" y="367484"/>
                                  </a:cubicBezTo>
                                  <a:cubicBezTo>
                                    <a:pt x="911286" y="355821"/>
                                    <a:pt x="909815" y="335795"/>
                                    <a:pt x="914520" y="320635"/>
                                  </a:cubicBezTo>
                                  <a:cubicBezTo>
                                    <a:pt x="919225" y="305475"/>
                                    <a:pt x="934242" y="320580"/>
                                    <a:pt x="940837" y="314430"/>
                                  </a:cubicBezTo>
                                  <a:cubicBezTo>
                                    <a:pt x="947432" y="308280"/>
                                    <a:pt x="942088" y="305218"/>
                                    <a:pt x="954090" y="283734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236628832" name="任意多边形: 形状 4"/>
                          <wps:cNvSpPr/>
                          <wps:spPr>
                            <a:xfrm>
                              <a:off x="5619" y="632591"/>
                              <a:ext cx="843752" cy="217048"/>
                            </a:xfrm>
                            <a:custGeom>
                              <a:avLst/>
                              <a:gdLst>
                                <a:gd name="connsiteX0" fmla="*/ 0 w 1221025"/>
                                <a:gd name="connsiteY0" fmla="*/ 310275 h 310275"/>
                                <a:gd name="connsiteX1" fmla="*/ 937999 w 1221025"/>
                                <a:gd name="connsiteY1" fmla="*/ 308697 h 310275"/>
                                <a:gd name="connsiteX2" fmla="*/ 1221025 w 1221025"/>
                                <a:gd name="connsiteY2" fmla="*/ 0 h 3102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221025" h="310275">
                                  <a:moveTo>
                                    <a:pt x="0" y="310275"/>
                                  </a:moveTo>
                                  <a:lnTo>
                                    <a:pt x="937999" y="308697"/>
                                  </a:lnTo>
                                  <a:cubicBezTo>
                                    <a:pt x="1032907" y="197971"/>
                                    <a:pt x="1126117" y="110726"/>
                                    <a:pt x="1221025" y="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1442522564" name="直接连接符 5"/>
                          <wps:cNvCnPr/>
                          <wps:spPr>
                            <a:xfrm flipH="1">
                              <a:off x="652488" y="848213"/>
                              <a:ext cx="2488" cy="20120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0419716" name="平行四边形 6"/>
                          <wps:cNvSpPr/>
                          <wps:spPr>
                            <a:xfrm>
                              <a:off x="79861" y="431246"/>
                              <a:ext cx="724147" cy="154005"/>
                            </a:xfrm>
                            <a:prstGeom prst="parallelogram">
                              <a:avLst>
                                <a:gd name="adj" fmla="val 92796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1883573902" name="直接连接符 7"/>
                          <wps:cNvCnPr/>
                          <wps:spPr>
                            <a:xfrm flipV="1">
                              <a:off x="318265" y="385803"/>
                              <a:ext cx="227958" cy="2843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14801271" name="弧形 8"/>
                          <wps:cNvSpPr/>
                          <wps:spPr>
                            <a:xfrm>
                              <a:off x="252414" y="642826"/>
                              <a:ext cx="115841" cy="144015"/>
                            </a:xfrm>
                            <a:prstGeom prst="arc">
                              <a:avLst>
                                <a:gd name="adj1" fmla="val 10309386"/>
                                <a:gd name="adj2" fmla="val 1174297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72711820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482" y="195658"/>
                              <a:ext cx="154634" cy="219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9F89D1E" w14:textId="77777777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12981536" name="直接连接符 5"/>
                          <wps:cNvCnPr/>
                          <wps:spPr>
                            <a:xfrm flipH="1">
                              <a:off x="704850" y="223878"/>
                              <a:ext cx="0" cy="1619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22591824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668" y="839480"/>
                              <a:ext cx="136209" cy="219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638061E" w14:textId="77777777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90044768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641" y="457290"/>
                              <a:ext cx="122867" cy="2193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66B4D66" w14:textId="56B11C0C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99390129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008" y="320372"/>
                              <a:ext cx="129856" cy="219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F62C3EC" w14:textId="401EAA95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94914596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9648" y="457290"/>
                              <a:ext cx="129856" cy="219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81C41E9" w14:textId="3385F1FF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64184535" name="Text Box 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861" y="312546"/>
                              <a:ext cx="122909" cy="2195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397B2DD" w14:textId="32DC1DE2" w:rsidR="00AB5D30" w:rsidRDefault="00AB5D30" w:rsidP="00AB5D3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B77DD7" id="组合 2" o:spid="_x0000_s1076" style="position:absolute;left:0;text-align:left;margin-left:330.4pt;margin-top:5.3pt;width:75.8pt;height:76.35pt;z-index:251666944;mso-position-horizontal-relative:text;mso-position-vertical-relative:text;mso-width-relative:margin;mso-height-relative:margin" coordorigin="-296" coordsize="9635,10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">
                <v:shape id="任意多边形: 形状 1" o:spid="_x0000_s1077" style="position:absolute;left:258;width:8565;height:3983;visibility:visible;mso-wrap-style:none;v-text-anchor:middle" coordsize="1227151,570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" path="m,319048l,570839r975360,l1221850,276641r5301,-251792c1202415,-8241,1196131,909,1171856,1900v-24275,991,-63430,27752,-90355,28895c1054576,31938,1041179,5641,1010304,8760,979429,11879,932571,49067,896252,49511,859933,49955,831865,10894,792389,11425v-39476,531,-91473,41979,-132992,41275c617878,51996,579687,8172,543276,7201,506865,6230,470777,46049,440931,46874,411085,47699,384237,15820,364199,12149,344161,8478,337148,17508,320702,24849v-16445,7341,-34246,7685,-55176,31346c244596,79856,221275,142042,195124,166813v-26151,24771,-63453,19809,-86506,38010c85565,223024,75739,261677,56804,276020l,319048xe" fillcolor="black [3213]" strokecolor="black [3213]">
                  <v:fill r:id="rId36" o:title="" color2="white [3212]" type="pattern"/>
                  <v:stroke joinstyle="miter"/>
                  <v:path arrowok="t" o:connecttype="custom" o:connectlocs="0,222652;0,398367;680804,398367;852855,193057;856555,17341;817959,1326;754891,21491;705195,6113;625587,34552;553090,7973;460261,36777;379208,5025;307771,32712;254212,8478;223851,17341;185338,39216;136197,116412;75816,142938;39649,192624;0,222652" o:connectangles="0,0,0,0,0,0,0,0,0,0,0,0,0,0,0,0,0,0,0,0"/>
                </v:shape>
                <v:group id="组合 1" o:spid="_x0000_s1078" style="position:absolute;left:-296;top:102;width:9634;height:10642" coordorigin="-296" coordsize="9635,10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">
                  <v:shape id="任意多边形: 形状 1" o:spid="_x0000_s1079" style="position:absolute;left:279;top:39;width:8539;height:3837;visibility:visible;mso-wrap-style:none;v-text-anchor:middle" coordsize="1227151,557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" path="m,305627l,557418r975360,l1221850,263220r5301,-251792c1200610,-20883,1188789,23994,1180738,39427v-8051,15433,9540,44725,-1892,64599c1167414,123900,1130466,136120,1112148,158670v-18317,22550,-29254,61145,-43207,80656c1054988,258837,1044099,260954,1028427,275734v-15672,14781,-29709,15746,-53516,52275c936927,317283,858361,298530,824147,294859v-34214,-3671,-71682,41589,-130132,41054c635565,335378,533493,293192,473447,291650v-60046,-1542,-94393,35967,-139709,35010c288422,325704,239832,289499,201553,285911v-38279,-3588,-63901,15933,-97493,19219c70468,308416,34161,308086,,305627xe" fillcolor="white [3212]" strokecolor="black [3213]" strokeweight=".5pt">
                    <v:stroke joinstyle="miter"/>
                    <v:path arrowok="t" o:connecttype="custom" o:connectlocs="0,210354;0,383655;678719,383655;850243,181167;853932,7866;821635,27136;820318,71598;773905,109208;743839,164721;715647,189780;678407,225759;573495,202943;482941,231199;329455,200734;232237,224831;140254,196784;72412,210012;0,210354" o:connectangles="0,0,0,0,0,0,0,0,0,0,0,0,0,0,0,0,0,0"/>
                  </v:shape>
                  <v:shape id="任意多边形: 形状 2" o:spid="_x0000_s1080" style="position:absolute;left:279;width:8539;height:2312;visibility:visible;mso-wrap-style:none;v-text-anchor:middle" coordsize="1227151,335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" path="m1227151,11428v-26541,-32311,-38362,12566,-46413,27999c1172687,54860,1190278,84152,1178846,104026v-11432,19874,-48380,32094,-66698,54644c1093831,181220,1082894,219815,1068941,239326v-13953,19511,-24842,21628,-40514,36408c1012755,290515,998718,291480,974911,328009,936927,317283,858361,298530,824147,294859v-34214,-3671,-71682,41589,-130132,41054c635565,335378,533493,293192,473447,291650v-60046,-1542,-94393,35967,-139709,35010c288422,325704,239832,289499,201553,285911v-38279,-3588,-63901,15933,-97493,19219c70468,308416,34161,308086,,305627e" filled="f" strokecolor="#5a5a5a [2109]" strokeweight=".5pt">
                    <v:stroke joinstyle="miter"/>
                    <v:path arrowok="t" o:connecttype="custom" o:connectlocs="853932,7866;821635,27137;820318,71598;773905,109208;743839,164722;715647,189781;678407,225760;573495,202944;482941,231200;329455,200735;232237,224832;140254,196785;72412,210013;0,210355" o:connectangles="0,0,0,0,0,0,0,0,0,0,0,0,0,0"/>
                  </v:shape>
                  <v:shape id="任意多边形: 形状 3" o:spid="_x0000_s1081" style="position:absolute;left:96;top:6285;width:8437;height:4356;visibility:visible;mso-wrap-style:none;v-text-anchor:middle" coordsize="954152,658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" path="m954090,283734c954563,191679,952200,92885,952673,2725l192118,,410,325628v-1417,110692,1417,202433,,313125c23633,665587,34334,636790,49053,634454v14719,-2336,29519,-4471,39673,-9718c98880,619489,97452,601383,109977,602974v12525,1591,29878,31224,53900,31306c187899,634363,224815,602000,254109,603469v29294,1469,54186,37876,85531,39625c370985,644843,410083,611356,442177,613961v32094,2605,63507,42380,90026,44765c558722,661111,581980,629754,601293,628273v19313,-1481,29710,18450,46789,21565c665161,652953,688210,651647,703769,646963v15559,-4684,28393,4332,37665,-25228c781881,580804,784084,562783,800491,545410v16407,-17373,39008,-17347,39383,-27914c847893,501834,838230,470480,844355,455224v6125,-15256,24919,-18493,32269,-29262c883974,415193,883400,400357,888453,390611v5053,-9746,14145,-11464,18489,-23127c911286,355821,909815,335795,914520,320635v4705,-15160,19722,-55,26317,-6205c947432,308280,942088,305218,954090,283734xe" fillcolor="white [3212]" strokecolor="black [3213]">
                    <v:stroke joinstyle="miter"/>
                    <v:path arrowok="t" o:connecttype="custom" o:connectlocs="843696,187568;842443,1801;169889,0;363,215263;363,422260;43377,419418;78460,412994;97252,398608;144915,419303;224707,398935;300342,425130;391015,405871;470624,435464;531720,415332;573095,429588;622339,427688;655646,411010;707869,360554;742696,342101;746658,300935;775193,281591;785654,258221;802003,242932;808705,211962;831977,207860;843696,187568" o:connectangles="0,0,0,0,0,0,0,0,0,0,0,0,0,0,0,0,0,0,0,0,0,0,0,0,0,0"/>
                  </v:shape>
                  <v:shape id="任意多边形: 形状 4" o:spid="_x0000_s1082" style="position:absolute;left:56;top:6325;width:8437;height:2171;visibility:visible;mso-wrap-style:none;v-text-anchor:middle" coordsize="1221025,310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" path="m,310275r937999,-1578c1032907,197971,1126117,110726,1221025,e" filled="f" strokecolor="#5a5a5a [2109]" strokeweight=".5pt">
                    <v:stroke joinstyle="miter"/>
                    <v:path arrowok="t" o:connecttype="custom" o:connectlocs="0,217048;648176,215944;843752,0" o:connectangles="0,0,0"/>
                  </v:shape>
                  <v:line id="直接连接符 5" o:spid="_x0000_s1083" style="position:absolute;flip:x;visibility:visible;mso-wrap-style:square" from="6524,8482" to="6549,10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" strokecolor="#5a5a5a [2109]" strokeweight=".5pt">
                    <v:stroke joinstyle="miter"/>
                  </v:lin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平行四边形 6" o:spid="_x0000_s1084" type="#_x0000_t7" style="position:absolute;left:798;top:4312;width:7242;height:154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" adj="4263" filled="f" strokecolor="black [3213]">
                    <v:textbox style="mso-fit-shape-to-text:t"/>
                  </v:shape>
                  <v:line id="直接连接符 7" o:spid="_x0000_s1085" style="position:absolute;flip:y;visibility:visible;mso-wrap-style:square" from="3182,3858" to="5462,6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" strokecolor="black [3213]" strokeweight=".5pt">
                    <v:stroke dashstyle="dash" joinstyle="miter"/>
                  </v:line>
                  <v:shape id="弧形 8" o:spid="_x0000_s1086" style="position:absolute;left:2524;top:6428;width:1158;height:1440;visibility:visible;mso-wrap-style:none;v-text-anchor:middle" coordsize="115841,144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" path="m383,80275nsc-2080,53780,7439,27762,25121,12658,48612,-7408,80355,-3244,99961,22474v14091,18484,19281,44847,13648,69332l57921,72008,383,80275xem383,80275nfc-2080,53780,7439,27762,25121,12658,48612,-7408,80355,-3244,99961,22474v14091,18484,19281,44847,13648,69332e" filled="f" strokecolor="black [3213]" strokeweight=".5pt">
                    <v:stroke startarrow="classic" startarrowwidth="narrow" startarrowlength="short" endarrowwidth="narrow" joinstyle="miter"/>
                    <v:path arrowok="t" o:connecttype="custom" o:connectlocs="383,80275;25121,12658;99961,22474;113609,91806" o:connectangles="0,0,0,0"/>
                  </v:shape>
                  <v:shape id="Text Box 2134" o:spid="_x0000_s1087" type="#_x0000_t202" style="position:absolute;left:2954;top:1956;width:1547;height:21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9F89D1E" w14:textId="77777777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shape>
                  <v:line id="直接连接符 5" o:spid="_x0000_s1088" style="position:absolute;flip:x;visibility:visible;mso-wrap-style:square" from="7048,2238" to="7048,3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" strokecolor="#5a5a5a [2109]" strokeweight=".5pt">
                    <v:stroke joinstyle="miter"/>
                  </v:line>
                  <v:shape id="Text Box 2134" o:spid="_x0000_s1089" type="#_x0000_t202" style="position:absolute;left:2856;top:8394;width:1362;height:21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638061E" w14:textId="77777777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134" o:spid="_x0000_s1090" type="#_x0000_t202" style="position:absolute;left:6726;top:4572;width:1229;height:2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66B4D66" w14:textId="56B11C0C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34" o:spid="_x0000_s1091" type="#_x0000_t202" style="position:absolute;left:8040;top:3203;width:1298;height:21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F62C3EC" w14:textId="401EAA95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134" o:spid="_x0000_s1092" type="#_x0000_t202" style="position:absolute;left:-296;top:4572;width:1298;height:2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81C41E9" w14:textId="3385F1FF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134" o:spid="_x0000_s1093" type="#_x0000_t202" style="position:absolute;left:798;top:3125;width:1229;height:21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397B2DD" w14:textId="32DC1DE2" w:rsidR="00AB5D30" w:rsidRDefault="00AB5D30" w:rsidP="00AB5D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847FB">
        <w:t>15</w:t>
      </w:r>
      <w:r w:rsidR="00A847FB">
        <w:t>．电能是非常重要的能源，大自然中的各种能源往往要先转化为电能，再进行储存、传输和利用。</w:t>
      </w:r>
    </w:p>
    <w:p w14:paraId="5003B4D4" w14:textId="1D83782D" w:rsidR="00562EBC" w:rsidRDefault="00000000" w:rsidP="00E06345">
      <w:r>
        <w:t>（</w:t>
      </w:r>
      <w:r>
        <w:t>1</w:t>
      </w:r>
      <w:r>
        <w:t>）按照生产方式分类，电力属于</w:t>
      </w:r>
      <w:r w:rsidR="00A847FB">
        <w:rPr>
          <w:rFonts w:hint="eastAsia"/>
        </w:rPr>
        <w:t>_________</w:t>
      </w:r>
      <w:r>
        <w:t>次能源。</w:t>
      </w:r>
    </w:p>
    <w:p w14:paraId="393CF631" w14:textId="718492D1" w:rsidR="00562EBC" w:rsidRDefault="00000000" w:rsidP="00E06345">
      <w:r>
        <w:t>（</w:t>
      </w:r>
      <w:r>
        <w:t>2</w:t>
      </w:r>
      <w:r>
        <w:t>）风力、火力、水力和核能发电站，都离不开</w:t>
      </w:r>
      <w:r w:rsidRPr="00A847FB">
        <w:rPr>
          <w:rFonts w:ascii="宋体" w:hAnsi="宋体"/>
        </w:rPr>
        <w:t>“</w:t>
      </w:r>
      <w:r>
        <w:t>发电机</w:t>
      </w:r>
      <w:r w:rsidRPr="00A847FB">
        <w:rPr>
          <w:rFonts w:ascii="宋体" w:hAnsi="宋体"/>
        </w:rPr>
        <w:t>”</w:t>
      </w:r>
      <w:r>
        <w:t>，如图，发电机核心结构为一个线圈</w:t>
      </w:r>
      <w:r w:rsidR="00AB03E0">
        <w:rPr>
          <w:rFonts w:hint="eastAsia"/>
        </w:rPr>
        <w:t xml:space="preserve"> abcd </w:t>
      </w:r>
      <w:r>
        <w:t>在磁场中绕轴转动，其中完成的能量转化是</w:t>
      </w:r>
      <w:r w:rsidR="00A847FB">
        <w:rPr>
          <w:rFonts w:hint="eastAsia"/>
        </w:rPr>
        <w:t>_________</w:t>
      </w:r>
      <w:r>
        <w:t>能转化成了电能。</w:t>
      </w:r>
    </w:p>
    <w:p w14:paraId="72BD9315" w14:textId="77777777" w:rsidR="00562EBC" w:rsidRDefault="00562EBC" w:rsidP="00E06345"/>
    <w:p w14:paraId="6CEC3FE9" w14:textId="77777777" w:rsidR="00245366" w:rsidRDefault="00245366">
      <w:pPr>
        <w:widowControl/>
        <w:jc w:val="left"/>
        <w:rPr>
          <w:rFonts w:eastAsia="黑体" w:cstheme="majorBidi"/>
          <w:bCs/>
          <w:sz w:val="24"/>
          <w:szCs w:val="32"/>
        </w:rPr>
      </w:pPr>
      <w:r>
        <w:br w:type="page"/>
      </w:r>
    </w:p>
    <w:p w14:paraId="6DC0924C" w14:textId="089127F6" w:rsidR="00562EBC" w:rsidRDefault="00000000" w:rsidP="00E06345">
      <w:pPr>
        <w:pStyle w:val="2"/>
      </w:pPr>
      <w:r>
        <w:lastRenderedPageBreak/>
        <w:t>五、嫦娥探月</w:t>
      </w:r>
      <w:r w:rsidR="003F0513">
        <w:rPr>
          <w:rFonts w:hint="eastAsia"/>
        </w:rPr>
        <w:t>（</w:t>
      </w:r>
      <w:r w:rsidR="003F0513">
        <w:rPr>
          <w:rFonts w:hint="eastAsia"/>
        </w:rPr>
        <w:t>25</w:t>
      </w:r>
      <w:r w:rsidR="003F0513">
        <w:rPr>
          <w:rFonts w:hint="eastAsia"/>
        </w:rPr>
        <w:t>分）</w:t>
      </w:r>
    </w:p>
    <w:p w14:paraId="0FB96F9D" w14:textId="2B6CCAD2" w:rsidR="00562EBC" w:rsidRDefault="00000000" w:rsidP="00A847FB">
      <w:pPr>
        <w:pStyle w:val="a7"/>
      </w:pPr>
      <w:r>
        <w:t>2004</w:t>
      </w:r>
      <w:r w:rsidR="00A847FB">
        <w:rPr>
          <w:rFonts w:hint="eastAsia"/>
        </w:rPr>
        <w:t xml:space="preserve"> </w:t>
      </w:r>
      <w:r>
        <w:t>年，国务院批准绕月探测工程立项，命名为</w:t>
      </w:r>
      <w:r w:rsidRPr="00A847FB">
        <w:rPr>
          <w:rFonts w:ascii="宋体" w:hAnsi="宋体"/>
        </w:rPr>
        <w:t>“</w:t>
      </w:r>
      <w:r>
        <w:t>嫦娥工程</w:t>
      </w:r>
      <w:r w:rsidRPr="00A847FB">
        <w:rPr>
          <w:rFonts w:ascii="宋体" w:hAnsi="宋体"/>
        </w:rPr>
        <w:t>”</w:t>
      </w:r>
      <w:r>
        <w:t>。</w:t>
      </w:r>
      <w:r>
        <w:t>2020</w:t>
      </w:r>
      <w:r w:rsidR="00A847FB">
        <w:rPr>
          <w:rFonts w:hint="eastAsia"/>
        </w:rPr>
        <w:t xml:space="preserve"> </w:t>
      </w:r>
      <w:r>
        <w:t>年</w:t>
      </w:r>
      <w:r w:rsidR="00A847FB">
        <w:rPr>
          <w:rFonts w:hint="eastAsia"/>
        </w:rPr>
        <w:t xml:space="preserve"> </w:t>
      </w:r>
      <w:r>
        <w:t>12</w:t>
      </w:r>
      <w:r w:rsidR="00A847FB">
        <w:rPr>
          <w:rFonts w:hint="eastAsia"/>
        </w:rPr>
        <w:t xml:space="preserve"> </w:t>
      </w:r>
      <w:r>
        <w:t>月</w:t>
      </w:r>
      <w:r w:rsidR="00A847FB">
        <w:rPr>
          <w:rFonts w:hint="eastAsia"/>
        </w:rPr>
        <w:t xml:space="preserve"> </w:t>
      </w:r>
      <w:r>
        <w:t>17</w:t>
      </w:r>
      <w:r w:rsidR="00A847FB">
        <w:rPr>
          <w:rFonts w:hint="eastAsia"/>
        </w:rPr>
        <w:t xml:space="preserve"> </w:t>
      </w:r>
      <w:r>
        <w:t>日，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探测器历时</w:t>
      </w:r>
      <w:r w:rsidR="00A847FB">
        <w:rPr>
          <w:rFonts w:hint="eastAsia"/>
        </w:rPr>
        <w:t xml:space="preserve"> </w:t>
      </w:r>
      <w:r>
        <w:t>24</w:t>
      </w:r>
      <w:r w:rsidR="00A847FB">
        <w:rPr>
          <w:rFonts w:hint="eastAsia"/>
        </w:rPr>
        <w:t xml:space="preserve"> </w:t>
      </w:r>
      <w:r>
        <w:t>天，携带</w:t>
      </w:r>
      <w:r w:rsidR="00A847FB">
        <w:rPr>
          <w:rFonts w:hint="eastAsia"/>
        </w:rPr>
        <w:t xml:space="preserve"> </w:t>
      </w:r>
      <w:r>
        <w:t>1</w:t>
      </w:r>
      <w:r w:rsidR="00A847FB">
        <w:rPr>
          <w:rFonts w:hint="eastAsia"/>
        </w:rPr>
        <w:t xml:space="preserve"> </w:t>
      </w:r>
      <w:r>
        <w:t>731</w:t>
      </w:r>
      <w:r w:rsidR="00A847FB">
        <w:rPr>
          <w:rFonts w:hint="eastAsia"/>
        </w:rPr>
        <w:t xml:space="preserve"> </w:t>
      </w:r>
      <w:r>
        <w:t>克月球样品满载而归，标志着我国探月工程</w:t>
      </w:r>
      <w:r w:rsidRPr="00A847FB">
        <w:rPr>
          <w:rFonts w:ascii="宋体" w:hAnsi="宋体"/>
        </w:rPr>
        <w:t>“</w:t>
      </w:r>
      <w:r>
        <w:t>绕、落、回</w:t>
      </w:r>
      <w:r w:rsidRPr="00A847FB">
        <w:rPr>
          <w:rFonts w:ascii="宋体" w:hAnsi="宋体"/>
        </w:rPr>
        <w:t>”</w:t>
      </w:r>
      <w:r>
        <w:t>三步走规划如期</w:t>
      </w:r>
      <w:commentRangeStart w:id="5"/>
      <w:r>
        <w:t>完成</w:t>
      </w:r>
      <w:commentRangeEnd w:id="5"/>
      <w:r w:rsidR="003F0513">
        <w:rPr>
          <w:rStyle w:val="a9"/>
          <w:rFonts w:eastAsia="宋体"/>
          <w:noProof w:val="0"/>
          <w:kern w:val="2"/>
        </w:rPr>
        <w:commentReference w:id="5"/>
      </w:r>
      <w:r>
        <w:t>。</w:t>
      </w:r>
    </w:p>
    <w:p w14:paraId="4944637B" w14:textId="77777777" w:rsidR="00A847FB" w:rsidRDefault="00A847FB" w:rsidP="00E06345"/>
    <w:p w14:paraId="57FB9334" w14:textId="0278C8E5" w:rsidR="00562EBC" w:rsidRDefault="00000000" w:rsidP="00E06345">
      <w:r>
        <w:t>16</w:t>
      </w:r>
      <w:r>
        <w:t>．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沿地月转移轨道由地球飞向月球，经</w:t>
      </w:r>
      <w:r w:rsidR="00A847FB">
        <w:rPr>
          <w:rFonts w:hint="eastAsia"/>
        </w:rPr>
        <w:t xml:space="preserve"> M </w:t>
      </w:r>
      <w:r>
        <w:t>点向</w:t>
      </w:r>
      <w:r w:rsidR="00A847FB">
        <w:rPr>
          <w:rFonts w:hint="eastAsia"/>
        </w:rPr>
        <w:t xml:space="preserve"> N </w:t>
      </w:r>
      <w:r>
        <w:t>点飞行的过程中，速度逐渐减小。在此过程中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受到的合力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F</w:t>
      </w:r>
      <w:r w:rsidR="00A847FB">
        <w:rPr>
          <w:rFonts w:eastAsiaTheme="minorEastAsia" w:hint="eastAsia"/>
          <w:iCs/>
        </w:rPr>
        <w:t xml:space="preserve"> </w:t>
      </w:r>
      <w:r>
        <w:t>方向可能是（</w:t>
      </w:r>
      <w:r w:rsidR="00A847FB">
        <w:rPr>
          <w:rFonts w:hint="eastAsia"/>
        </w:rPr>
        <w:t xml:space="preserve">    </w:t>
      </w:r>
      <w:r>
        <w:t>）</w:t>
      </w:r>
    </w:p>
    <w:p w14:paraId="1BEC2F1D" w14:textId="77777777" w:rsidR="001E5DA7" w:rsidRDefault="001E5DA7" w:rsidP="00E06345">
      <w:r>
        <w:rPr>
          <w:noProof/>
        </w:rPr>
        <mc:AlternateContent>
          <mc:Choice Requires="wpg">
            <w:drawing>
              <wp:inline distT="0" distB="0" distL="0" distR="0" wp14:anchorId="1FC2A8A4" wp14:editId="1AF4FE88">
                <wp:extent cx="4581525" cy="851535"/>
                <wp:effectExtent l="0" t="0" r="0" b="5715"/>
                <wp:docPr id="91042557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1211" cy="850300"/>
                          <a:chOff x="0" y="1236"/>
                          <a:chExt cx="4571211" cy="851271"/>
                        </a:xfrm>
                      </wpg:grpSpPr>
                      <wpg:grpSp>
                        <wpg:cNvPr id="220385948" name="组合 3"/>
                        <wpg:cNvGrpSpPr/>
                        <wpg:grpSpPr>
                          <a:xfrm>
                            <a:off x="0" y="1236"/>
                            <a:ext cx="4571211" cy="551214"/>
                            <a:chOff x="0" y="1237"/>
                            <a:chExt cx="4571367" cy="551687"/>
                          </a:xfrm>
                        </wpg:grpSpPr>
                        <pic:pic xmlns:pic="http://schemas.openxmlformats.org/drawingml/2006/picture">
                          <pic:nvPicPr>
                            <pic:cNvPr id="100031" name="图片 1000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0" y="1237"/>
                              <a:ext cx="1114425" cy="5499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33" name="图片 1000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1741445" y="28876"/>
                              <a:ext cx="1089264" cy="5238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35" name="图片 1000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>
                            <a:xfrm>
                              <a:off x="3468045" y="19524"/>
                              <a:ext cx="1103322" cy="5334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49705" y="645471"/>
                            <a:ext cx="3111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83681D" w14:textId="60386DFC" w:rsidR="001E5DA7" w:rsidRDefault="001E5DA7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2860057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4323" y="644788"/>
                            <a:ext cx="304409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F66B24" w14:textId="3A7CBB9B" w:rsidR="001E5DA7" w:rsidRDefault="001E5DA7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188334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92445" y="644246"/>
                            <a:ext cx="304409" cy="2077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7631E7" w14:textId="0ADA2470" w:rsidR="001E5DA7" w:rsidRDefault="001E5DA7" w:rsidP="001E5DA7">
                              <w:pPr>
                                <w:bidi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FC2A8A4" id="组合 4" o:spid="_x0000_s1094" style="width:360.75pt;height:67.05pt;mso-position-horizontal-relative:char;mso-position-vertical-relative:line" coordorigin=",12" coordsize="45712,8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">
                <v:group id="组合 3" o:spid="_x0000_s1095" style="position:absolute;top:12;width:45712;height:5512" coordorigin=",12" coordsize="45713,5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">
                  <v:shape id="图片 100031" o:spid="_x0000_s1096" type="#_x0000_t75" style="position:absolute;top:12;width:11144;height:5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">
                    <v:imagedata r:id="rId40" o:title=""/>
                  </v:shape>
                  <v:shape id="图片 100033" o:spid="_x0000_s1097" type="#_x0000_t75" style="position:absolute;left:17414;top:288;width:10893;height:5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">
                    <v:imagedata r:id="rId41" o:title=""/>
                  </v:shape>
                  <v:shape id="图片 100035" o:spid="_x0000_s1098" type="#_x0000_t75" style="position:absolute;left:34680;top:195;width:11033;height:5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">
                    <v:imagedata r:id="rId42" o:title=""/>
                  </v:shape>
                </v:group>
                <v:shape id="文本框 2" o:spid="_x0000_s1099" type="#_x0000_t202" style="position:absolute;left:4497;top:6454;width:3111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KNxgAAANwAAAAPAAAAZHJzL2Rvd25yZXYueG1sRI9Ba8JA&#10;FITvhf6H5RV6Ed0kQiv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eyoSjcYAAADcAAAA&#10;DwAAAAAAAAAAAAAAAAAHAgAAZHJzL2Rvd25yZXYueG1sUEsFBgAAAAADAAMAtwAAAPoCAAAAAA==&#10;" filled="f" stroked="f">
                  <v:textbox style="mso-fit-shape-to-text:t" inset="1mm,0,1mm,0">
                    <w:txbxContent>
                      <w:p w14:paraId="4483681D" w14:textId="60386DFC" w:rsidR="001E5DA7" w:rsidRDefault="001E5DA7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2" o:spid="_x0000_s1100" type="#_x0000_t202" style="position:absolute;left:21743;top:6447;width:304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" filled="f" stroked="f">
                  <v:textbox style="mso-fit-shape-to-text:t" inset="1mm,0,1mm,0">
                    <w:txbxContent>
                      <w:p w14:paraId="64F66B24" w14:textId="3A7CBB9B" w:rsidR="001E5DA7" w:rsidRDefault="001E5DA7"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2" o:spid="_x0000_s1101" type="#_x0000_t202" style="position:absolute;left:38924;top:6442;width:304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607631E7" w14:textId="0ADA2470" w:rsidR="001E5DA7" w:rsidRDefault="001E5DA7" w:rsidP="001E5DA7">
                        <w:pPr>
                          <w:bidi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14620D" w14:textId="3BE41C8D" w:rsidR="00A847FB" w:rsidRDefault="00A847FB" w:rsidP="00E06345"/>
    <w:p w14:paraId="0274CF6C" w14:textId="3DA31CB6" w:rsidR="00562EBC" w:rsidRDefault="00000000" w:rsidP="00E06345">
      <w:r>
        <w:t>17</w:t>
      </w:r>
      <w:r>
        <w:t>．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靠近月球时刹车制动，被月球捕获，进入距月球表面高</w:t>
      </w:r>
      <w:r w:rsidR="00A847FB">
        <w:rPr>
          <w:rFonts w:hint="eastAsia"/>
        </w:rPr>
        <w:t xml:space="preserve"> </w:t>
      </w:r>
      <w:r>
        <w:t>200</w:t>
      </w:r>
      <w:r w:rsidR="00A847FB">
        <w:rPr>
          <w:rFonts w:hint="eastAsia"/>
        </w:rPr>
        <w:t xml:space="preserve"> </w:t>
      </w:r>
      <w:r>
        <w:t>km</w:t>
      </w:r>
      <w:r w:rsidR="00A847FB">
        <w:rPr>
          <w:rFonts w:hint="eastAsia"/>
        </w:rPr>
        <w:t xml:space="preserve"> </w:t>
      </w:r>
      <w:r>
        <w:t>的圆形环月轨道，已知月球半径为</w:t>
      </w:r>
      <w:r w:rsidR="00A847FB">
        <w:rPr>
          <w:rFonts w:hint="eastAsia"/>
        </w:rPr>
        <w:t xml:space="preserve"> </w:t>
      </w:r>
      <w:r>
        <w:t>1</w:t>
      </w:r>
      <w:r w:rsidR="00A847FB">
        <w:rPr>
          <w:rFonts w:hint="eastAsia"/>
        </w:rPr>
        <w:t xml:space="preserve"> </w:t>
      </w:r>
      <w:r>
        <w:t>738</w:t>
      </w:r>
      <w:r w:rsidR="00A847FB">
        <w:rPr>
          <w:rFonts w:hint="eastAsia"/>
        </w:rPr>
        <w:t xml:space="preserve"> </w:t>
      </w:r>
      <w:r>
        <w:t>km</w:t>
      </w:r>
      <w:r>
        <w:t>，质量为</w:t>
      </w:r>
      <w:r w:rsidR="00A847FB">
        <w:rPr>
          <w:rFonts w:hint="eastAsia"/>
        </w:rPr>
        <w:t xml:space="preserve"> </w:t>
      </w:r>
      <w:r w:rsidR="001E5DA7">
        <w:rPr>
          <w:rFonts w:hint="eastAsia"/>
        </w:rPr>
        <w:t>7.35</w:t>
      </w:r>
      <w:r w:rsidR="001E5DA7" w:rsidRPr="001E5DA7">
        <w:rPr>
          <w:rFonts w:asciiTheme="majorBidi" w:hAnsiTheme="majorBidi" w:cstheme="majorBidi"/>
        </w:rPr>
        <w:t>×</w:t>
      </w:r>
      <w:r w:rsidR="001E5DA7">
        <w:rPr>
          <w:rFonts w:hint="eastAsia"/>
        </w:rPr>
        <w:t>10</w:t>
      </w:r>
      <w:r w:rsidR="001E5DA7">
        <w:rPr>
          <w:rFonts w:hint="eastAsia"/>
          <w:vertAlign w:val="superscript"/>
        </w:rPr>
        <w:t>22</w:t>
      </w:r>
      <w:r w:rsidR="001E5DA7">
        <w:rPr>
          <w:rFonts w:hint="eastAsia"/>
        </w:rPr>
        <w:t xml:space="preserve"> kg</w:t>
      </w:r>
      <w:r>
        <w:t>，则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在环月轨道环绕一周用时为</w:t>
      </w:r>
      <w:r w:rsidR="00A847FB">
        <w:rPr>
          <w:rFonts w:hint="eastAsia"/>
        </w:rPr>
        <w:t>________</w:t>
      </w:r>
      <w:r>
        <w:t>h</w:t>
      </w:r>
      <w:r>
        <w:t>。（结果保留</w:t>
      </w:r>
      <w:r w:rsidR="00A847FB">
        <w:rPr>
          <w:rFonts w:hint="eastAsia"/>
        </w:rPr>
        <w:t xml:space="preserve"> </w:t>
      </w:r>
      <w:r>
        <w:t>2</w:t>
      </w:r>
      <w:r w:rsidR="00A847FB">
        <w:rPr>
          <w:rFonts w:hint="eastAsia"/>
        </w:rPr>
        <w:t xml:space="preserve"> </w:t>
      </w:r>
      <w:r>
        <w:t>位有效数字）</w:t>
      </w:r>
    </w:p>
    <w:p w14:paraId="3880DADB" w14:textId="77777777" w:rsidR="00A847FB" w:rsidRDefault="00A847FB" w:rsidP="00E06345"/>
    <w:p w14:paraId="56462691" w14:textId="2D62F2A2" w:rsidR="00562EBC" w:rsidRDefault="00000000" w:rsidP="00E06345">
      <w:r>
        <w:t>18</w:t>
      </w:r>
      <w:r>
        <w:t>．在太空旅行的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探测器和地面测控站的通信，是用什么实现的（</w:t>
      </w:r>
      <w:r w:rsidR="001E5DA7">
        <w:rPr>
          <w:rFonts w:hint="eastAsia"/>
        </w:rPr>
        <w:t xml:space="preserve">    </w:t>
      </w:r>
      <w:r>
        <w:t>）</w:t>
      </w:r>
    </w:p>
    <w:p w14:paraId="5C427BB1" w14:textId="3CA7CB73" w:rsidR="00562EBC" w:rsidRDefault="00000000" w:rsidP="00E06345">
      <w:r>
        <w:t>A</w:t>
      </w:r>
      <w:r>
        <w:t>．声波</w:t>
      </w:r>
      <w:r>
        <w:tab/>
      </w:r>
      <w:r w:rsidR="001E5DA7">
        <w:tab/>
      </w:r>
      <w:r>
        <w:t>B</w:t>
      </w:r>
      <w:r>
        <w:t>．电磁波</w:t>
      </w:r>
      <w:r w:rsidR="001E5DA7">
        <w:tab/>
      </w:r>
      <w:r>
        <w:tab/>
        <w:t>C</w:t>
      </w:r>
      <w:r>
        <w:t>．引力波</w:t>
      </w:r>
    </w:p>
    <w:p w14:paraId="470C4682" w14:textId="77777777" w:rsidR="001E5DA7" w:rsidRDefault="001E5DA7" w:rsidP="00E06345"/>
    <w:p w14:paraId="7D901F2C" w14:textId="24C66B80" w:rsidR="00562EBC" w:rsidRDefault="00000000" w:rsidP="00E06345">
      <w:r>
        <w:t>19</w:t>
      </w:r>
      <w:r>
        <w:t>．假设地球静止，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从地球出发到再次返回地球的时间，用地面发射站的原子钟测定的是</w:t>
      </w:r>
      <w:r w:rsidR="001E5DA7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>
        <w:t>，探测器上的原子钟测定的是</w:t>
      </w:r>
      <w:r w:rsidR="001E5DA7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t>ʹ</w:t>
      </w:r>
      <w:r>
        <w:t>，比较</w:t>
      </w:r>
      <w:r w:rsidR="00245366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rPr>
          <w:rFonts w:hint="eastAsia"/>
        </w:rPr>
        <w:t xml:space="preserve"> </w:t>
      </w:r>
      <w:r>
        <w:t>和</w:t>
      </w:r>
      <w:r w:rsidR="00245366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t>ʹ</w:t>
      </w:r>
      <w:r>
        <w:t>（</w:t>
      </w:r>
      <w:r w:rsidR="00245366">
        <w:rPr>
          <w:rFonts w:hint="eastAsia"/>
        </w:rPr>
        <w:t xml:space="preserve">    </w:t>
      </w:r>
      <w:r>
        <w:t>）</w:t>
      </w:r>
    </w:p>
    <w:p w14:paraId="1D08CE14" w14:textId="69A506F0" w:rsidR="00562EBC" w:rsidRDefault="00000000" w:rsidP="00E06345">
      <w:r>
        <w:t>A</w:t>
      </w:r>
      <w:r>
        <w:t>．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rPr>
          <w:rFonts w:hint="eastAsia"/>
        </w:rPr>
        <w:t xml:space="preserve"> </w:t>
      </w:r>
      <w:r>
        <w:t>明显大于</w:t>
      </w:r>
      <w:r w:rsidR="00245366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t>ʹ</w:t>
      </w:r>
      <w:r>
        <w:tab/>
      </w:r>
      <w:r w:rsidR="00245366">
        <w:tab/>
      </w:r>
      <w:r>
        <w:t>B</w:t>
      </w:r>
      <w:r>
        <w:t>．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rPr>
          <w:rFonts w:hint="eastAsia"/>
        </w:rPr>
        <w:t xml:space="preserve"> </w:t>
      </w:r>
      <w:r>
        <w:t>明显小于</w:t>
      </w:r>
      <w:r w:rsidR="00245366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t>ʹ</w:t>
      </w:r>
      <w:r>
        <w:tab/>
      </w:r>
      <w:r w:rsidR="00245366">
        <w:tab/>
      </w:r>
      <w:r>
        <w:t>C</w:t>
      </w:r>
      <w:r>
        <w:t>．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rPr>
          <w:rFonts w:hint="eastAsia"/>
        </w:rPr>
        <w:t xml:space="preserve"> </w:t>
      </w:r>
      <w:r>
        <w:t>和</w:t>
      </w:r>
      <w:r w:rsidR="00245366">
        <w:rPr>
          <w:rFonts w:hint="eastAsia"/>
        </w:rPr>
        <w:t xml:space="preserve"> </w:t>
      </w:r>
      <w:r w:rsidR="00245366">
        <w:t>Δ</w:t>
      </w:r>
      <w:r w:rsidR="00245366" w:rsidRPr="00245366">
        <w:rPr>
          <w:rFonts w:hint="eastAsia"/>
          <w:i/>
          <w:iCs/>
        </w:rPr>
        <w:t>t</w:t>
      </w:r>
      <w:r w:rsidR="00245366">
        <w:t>ʹ</w:t>
      </w:r>
      <w:r w:rsidR="00245366">
        <w:rPr>
          <w:rFonts w:hint="eastAsia"/>
        </w:rPr>
        <w:t xml:space="preserve"> </w:t>
      </w:r>
      <w:r>
        <w:t>几乎无差别</w:t>
      </w:r>
    </w:p>
    <w:p w14:paraId="0182EB5B" w14:textId="77777777" w:rsidR="00A847FB" w:rsidRDefault="00A847FB" w:rsidP="00E06345"/>
    <w:p w14:paraId="75D688BD" w14:textId="4E35151D" w:rsidR="00562EBC" w:rsidRDefault="00000000" w:rsidP="00E06345">
      <w:r>
        <w:t>20</w:t>
      </w:r>
      <w:r>
        <w:t>．月球无空气，为了实现软着陆，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在可变推力发动机的精准控制下，不断减速，该过程中，探测器的机械能（</w:t>
      </w:r>
      <w:r w:rsidR="00A847FB">
        <w:rPr>
          <w:rFonts w:hint="eastAsia"/>
        </w:rPr>
        <w:t xml:space="preserve">    </w:t>
      </w:r>
      <w:r>
        <w:t>）</w:t>
      </w:r>
    </w:p>
    <w:p w14:paraId="4248B2B2" w14:textId="79212832" w:rsidR="00562EBC" w:rsidRDefault="00000000" w:rsidP="00E06345">
      <w:r>
        <w:t>A</w:t>
      </w:r>
      <w:r>
        <w:t>．增大</w:t>
      </w:r>
      <w:r>
        <w:tab/>
      </w:r>
      <w:r w:rsidR="00A847FB">
        <w:tab/>
      </w:r>
      <w:r>
        <w:t>B</w:t>
      </w:r>
      <w:r>
        <w:t>．不变</w:t>
      </w:r>
      <w:r>
        <w:tab/>
      </w:r>
      <w:r w:rsidR="00A847FB">
        <w:tab/>
      </w:r>
      <w:r>
        <w:t>C</w:t>
      </w:r>
      <w:r>
        <w:t>．减小</w:t>
      </w:r>
    </w:p>
    <w:p w14:paraId="15BE2D57" w14:textId="22707632" w:rsidR="00A847FB" w:rsidRDefault="001E5DA7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2368" behindDoc="0" locked="0" layoutInCell="1" allowOverlap="1" wp14:anchorId="7B22E64B" wp14:editId="5C45D8C6">
            <wp:simplePos x="0" y="0"/>
            <wp:positionH relativeFrom="column">
              <wp:posOffset>3261360</wp:posOffset>
            </wp:positionH>
            <wp:positionV relativeFrom="paragraph">
              <wp:posOffset>175895</wp:posOffset>
            </wp:positionV>
            <wp:extent cx="2015490" cy="1111885"/>
            <wp:effectExtent l="0" t="0" r="3810" b="0"/>
            <wp:wrapSquare wrapText="bothSides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FC3033" w14:textId="1383AB35" w:rsidR="00562EBC" w:rsidRDefault="00000000" w:rsidP="00E06345">
      <w:r>
        <w:t>21</w:t>
      </w:r>
      <w:r>
        <w:t>．（计算）已知地球半径是月球半径的</w:t>
      </w:r>
      <w:r w:rsidR="00A847FB">
        <w:rPr>
          <w:rFonts w:hint="eastAsia"/>
        </w:rPr>
        <w:t xml:space="preserve"> </w:t>
      </w:r>
      <w:r>
        <w:t>4</w:t>
      </w:r>
      <w:r w:rsidR="00A847FB">
        <w:rPr>
          <w:rFonts w:hint="eastAsia"/>
        </w:rPr>
        <w:t xml:space="preserve"> </w:t>
      </w:r>
      <w:r>
        <w:t>倍，地球质量是月球质量的</w:t>
      </w:r>
      <w:r w:rsidR="00A847FB">
        <w:rPr>
          <w:rFonts w:hint="eastAsia"/>
        </w:rPr>
        <w:t xml:space="preserve"> </w:t>
      </w:r>
      <w:r>
        <w:t>81</w:t>
      </w:r>
      <w:r w:rsidR="00A847FB">
        <w:rPr>
          <w:rFonts w:hint="eastAsia"/>
        </w:rPr>
        <w:t xml:space="preserve"> </w:t>
      </w:r>
      <w:r>
        <w:t>倍，地球表面的重力加速度</w:t>
      </w:r>
      <w:r w:rsidR="00A847FB">
        <w:rPr>
          <w:rFonts w:hint="eastAsia"/>
        </w:rPr>
        <w:t xml:space="preserve"> </w:t>
      </w:r>
      <w:r>
        <w:rPr>
          <w:rFonts w:eastAsia="Times New Roman"/>
          <w:i/>
        </w:rPr>
        <w:t>g</w:t>
      </w:r>
      <w:r w:rsidR="00A847FB">
        <w:rPr>
          <w:rFonts w:eastAsiaTheme="minorEastAsia" w:hint="eastAsia"/>
          <w:iCs/>
        </w:rPr>
        <w:t xml:space="preserve"> </w:t>
      </w:r>
      <w:r>
        <w:t>取</w:t>
      </w:r>
      <w:r w:rsidR="00245366">
        <w:rPr>
          <w:rFonts w:hint="eastAsia"/>
        </w:rPr>
        <w:t xml:space="preserve"> 10 m/s</w:t>
      </w:r>
      <w:r w:rsidR="00245366">
        <w:rPr>
          <w:rFonts w:hint="eastAsia"/>
          <w:vertAlign w:val="superscript"/>
        </w:rPr>
        <w:t>2</w:t>
      </w:r>
      <w:r>
        <w:t>。如图，若静止的</w:t>
      </w:r>
      <w:r w:rsidRPr="00A847FB">
        <w:rPr>
          <w:rFonts w:ascii="宋体" w:hAnsi="宋体"/>
        </w:rPr>
        <w:t>“</w:t>
      </w:r>
      <w:r>
        <w:t>玉兔</w:t>
      </w:r>
      <w:r w:rsidRPr="00A847FB">
        <w:rPr>
          <w:rFonts w:ascii="宋体" w:hAnsi="宋体"/>
        </w:rPr>
        <w:t>”</w:t>
      </w:r>
      <w:r>
        <w:t>月球车在月球表面高度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h</w:t>
      </w:r>
      <w:r w:rsidR="00245366">
        <w:rPr>
          <w:rFonts w:hint="eastAsia"/>
        </w:rPr>
        <w:t xml:space="preserve"> = 0.8 m </w:t>
      </w:r>
      <w:r>
        <w:t>的位置，将一质量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m</w:t>
      </w:r>
      <w:r w:rsidR="00245366">
        <w:rPr>
          <w:rFonts w:hint="eastAsia"/>
        </w:rPr>
        <w:t xml:space="preserve"> = 0.02 kg </w:t>
      </w:r>
      <w:r>
        <w:t>的小物体以</w:t>
      </w:r>
      <w:r w:rsidR="00245366">
        <w:rPr>
          <w:rFonts w:hint="eastAsia"/>
        </w:rPr>
        <w:t xml:space="preserve"> </w:t>
      </w:r>
      <w:r w:rsidR="00245366" w:rsidRPr="00245366">
        <w:rPr>
          <w:rFonts w:ascii="Book Antiqua" w:hAnsi="Book Antiqua"/>
          <w:i/>
          <w:iCs/>
        </w:rPr>
        <w:t>v</w:t>
      </w:r>
      <w:r w:rsidR="00245366">
        <w:rPr>
          <w:rFonts w:hint="eastAsia"/>
          <w:vertAlign w:val="subscript"/>
        </w:rPr>
        <w:t>0</w:t>
      </w:r>
      <w:r w:rsidR="00245366">
        <w:rPr>
          <w:rFonts w:hint="eastAsia"/>
        </w:rPr>
        <w:t xml:space="preserve"> = 2 m/s </w:t>
      </w:r>
      <w:r>
        <w:t>的速度沿水平方向弹射出去。求：</w:t>
      </w:r>
    </w:p>
    <w:p w14:paraId="5AD2170D" w14:textId="150B2F1F" w:rsidR="00562EBC" w:rsidRDefault="00000000" w:rsidP="00E06345">
      <w:r>
        <w:t>（</w:t>
      </w:r>
      <w:r>
        <w:t>1</w:t>
      </w:r>
      <w:r>
        <w:t>）月球表面的重力加速度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g</w:t>
      </w:r>
      <w:r w:rsidR="00245366">
        <w:rPr>
          <w:rFonts w:hint="eastAsia"/>
          <w:vertAlign w:val="subscript"/>
        </w:rPr>
        <w:t>月</w:t>
      </w:r>
      <w:r>
        <w:t>。</w:t>
      </w:r>
    </w:p>
    <w:p w14:paraId="48CB37BF" w14:textId="4744F503" w:rsidR="00562EBC" w:rsidRDefault="00000000" w:rsidP="00E06345">
      <w:r>
        <w:t>（</w:t>
      </w:r>
      <w:r>
        <w:t>2</w:t>
      </w:r>
      <w:r>
        <w:t>）小物体落到月球表面的时间</w:t>
      </w:r>
      <w:r w:rsidR="001E5DA7">
        <w:rPr>
          <w:rFonts w:hint="eastAsia"/>
        </w:rPr>
        <w:t xml:space="preserve"> </w:t>
      </w:r>
      <w:r>
        <w:rPr>
          <w:rFonts w:eastAsia="Times New Roman"/>
          <w:i/>
        </w:rPr>
        <w:t>t</w:t>
      </w:r>
      <w:r>
        <w:t>。</w:t>
      </w:r>
    </w:p>
    <w:p w14:paraId="3726750D" w14:textId="3E9B4A17" w:rsidR="00562EBC" w:rsidRDefault="00000000" w:rsidP="00E06345">
      <w:r>
        <w:t>（</w:t>
      </w:r>
      <w:r>
        <w:t>3</w:t>
      </w:r>
      <w:r>
        <w:t>）小物体的水平射程</w:t>
      </w:r>
      <w:r w:rsidR="001E5DA7">
        <w:rPr>
          <w:rFonts w:hint="eastAsia"/>
        </w:rPr>
        <w:t xml:space="preserve"> </w:t>
      </w:r>
      <w:r>
        <w:rPr>
          <w:rFonts w:eastAsia="Times New Roman"/>
          <w:i/>
        </w:rPr>
        <w:t>x</w:t>
      </w:r>
      <w:r>
        <w:t>。（结果均保留</w:t>
      </w:r>
      <w:r w:rsidR="001E5DA7">
        <w:rPr>
          <w:rFonts w:hint="eastAsia"/>
        </w:rPr>
        <w:t xml:space="preserve"> </w:t>
      </w:r>
      <w:r>
        <w:t>2</w:t>
      </w:r>
      <w:r w:rsidR="001E5DA7">
        <w:rPr>
          <w:rFonts w:hint="eastAsia"/>
        </w:rPr>
        <w:t xml:space="preserve"> </w:t>
      </w:r>
      <w:r>
        <w:t>位有效数字）</w:t>
      </w:r>
    </w:p>
    <w:p w14:paraId="2D54F132" w14:textId="77777777" w:rsidR="00A847FB" w:rsidRDefault="00A847FB" w:rsidP="00E06345"/>
    <w:p w14:paraId="1D212D36" w14:textId="0A313A3C" w:rsidR="00562EBC" w:rsidRDefault="00A847FB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35200" behindDoc="0" locked="0" layoutInCell="1" allowOverlap="1" wp14:anchorId="15ED0699" wp14:editId="57D1DFEE">
            <wp:simplePos x="0" y="0"/>
            <wp:positionH relativeFrom="column">
              <wp:posOffset>3935730</wp:posOffset>
            </wp:positionH>
            <wp:positionV relativeFrom="paragraph">
              <wp:posOffset>15240</wp:posOffset>
            </wp:positionV>
            <wp:extent cx="1323975" cy="1141095"/>
            <wp:effectExtent l="0" t="0" r="9525" b="1905"/>
            <wp:wrapSquare wrapText="bothSides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41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2</w:t>
      </w:r>
      <w:r>
        <w:t>．为了安全带回月球样品，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返回舱在进入地球大气层之后会使用降落伞减速缓冲，如图所示，这个过程中返回舱的状态是（</w:t>
      </w:r>
      <w:r>
        <w:rPr>
          <w:rFonts w:hint="eastAsia"/>
        </w:rPr>
        <w:t xml:space="preserve">    </w:t>
      </w:r>
      <w:r>
        <w:t>）</w:t>
      </w:r>
    </w:p>
    <w:p w14:paraId="7F2106AB" w14:textId="017405CB" w:rsidR="00562EBC" w:rsidRDefault="00000000" w:rsidP="001E5DA7">
      <w:r>
        <w:t>A</w:t>
      </w:r>
      <w:r>
        <w:t>．超重</w:t>
      </w:r>
      <w:r w:rsidR="00A847FB">
        <w:tab/>
      </w:r>
      <w:r>
        <w:tab/>
        <w:t>B</w:t>
      </w:r>
      <w:r>
        <w:t>．失重</w:t>
      </w:r>
      <w:r w:rsidR="00A847FB">
        <w:tab/>
      </w:r>
      <w:r>
        <w:tab/>
        <w:t>C</w:t>
      </w:r>
      <w:r>
        <w:t>．平衡</w:t>
      </w:r>
    </w:p>
    <w:p w14:paraId="42EA0A97" w14:textId="77777777" w:rsidR="00A847FB" w:rsidRDefault="00A847FB">
      <w:pPr>
        <w:widowControl/>
        <w:jc w:val="left"/>
        <w:rPr>
          <w:rFonts w:eastAsia="黑体" w:cstheme="majorBidi"/>
          <w:bCs/>
          <w:sz w:val="24"/>
          <w:szCs w:val="32"/>
        </w:rPr>
      </w:pPr>
      <w:r>
        <w:br w:type="page"/>
      </w:r>
    </w:p>
    <w:p w14:paraId="3109C3AF" w14:textId="5C41F636" w:rsidR="00562EBC" w:rsidRDefault="00000000" w:rsidP="00E06345">
      <w:pPr>
        <w:pStyle w:val="2"/>
      </w:pPr>
      <w:r>
        <w:lastRenderedPageBreak/>
        <w:t>六、</w:t>
      </w:r>
      <w:r w:rsidR="00E06345" w:rsidRPr="00A847FB">
        <w:rPr>
          <w:rFonts w:ascii="宋体" w:hAnsi="宋体" w:hint="eastAsia"/>
        </w:rPr>
        <w:t>“</w:t>
      </w:r>
      <w:r>
        <w:t>救命神器</w:t>
      </w:r>
      <w:r w:rsidR="00E06345" w:rsidRPr="00A847FB">
        <w:rPr>
          <w:rFonts w:ascii="宋体" w:hAnsi="宋体" w:hint="eastAsia"/>
        </w:rPr>
        <w:t>”</w:t>
      </w:r>
      <w:r>
        <w:t>AED</w:t>
      </w:r>
      <w:r w:rsidR="003F0513">
        <w:rPr>
          <w:rFonts w:hint="eastAsia"/>
        </w:rPr>
        <w:t>（</w:t>
      </w:r>
      <w:r w:rsidR="003F0513">
        <w:rPr>
          <w:rFonts w:hint="eastAsia"/>
        </w:rPr>
        <w:t>1</w:t>
      </w:r>
      <w:r w:rsidR="00AB03E0">
        <w:rPr>
          <w:rFonts w:hint="eastAsia"/>
        </w:rPr>
        <w:t>5</w:t>
      </w:r>
      <w:r w:rsidR="003F0513">
        <w:rPr>
          <w:rFonts w:hint="eastAsia"/>
        </w:rPr>
        <w:t>分）</w:t>
      </w:r>
    </w:p>
    <w:p w14:paraId="5EA4EA43" w14:textId="23733970" w:rsidR="00562EBC" w:rsidRDefault="00245366" w:rsidP="00245366">
      <w:pPr>
        <w:pStyle w:val="a7"/>
      </w:pPr>
      <w:r>
        <w:rPr>
          <w:rFonts w:eastAsia="Times New Roman"/>
          <w:sz w:val="24"/>
        </w:rPr>
        <w:drawing>
          <wp:anchor distT="0" distB="0" distL="114300" distR="114300" simplePos="0" relativeHeight="251645440" behindDoc="0" locked="0" layoutInCell="1" allowOverlap="1" wp14:anchorId="6F1AE7DE" wp14:editId="348C0A9B">
            <wp:simplePos x="0" y="0"/>
            <wp:positionH relativeFrom="column">
              <wp:posOffset>3696335</wp:posOffset>
            </wp:positionH>
            <wp:positionV relativeFrom="paragraph">
              <wp:posOffset>22225</wp:posOffset>
            </wp:positionV>
            <wp:extent cx="1512570" cy="1304925"/>
            <wp:effectExtent l="0" t="0" r="0" b="9525"/>
            <wp:wrapSquare wrapText="bothSides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我国每年因心脏骤停死亡的人数超过</w:t>
      </w:r>
      <w:r>
        <w:rPr>
          <w:rFonts w:hint="eastAsia"/>
        </w:rPr>
        <w:t xml:space="preserve"> </w:t>
      </w:r>
      <w:r>
        <w:t>50</w:t>
      </w:r>
      <w:r>
        <w:rPr>
          <w:rFonts w:hint="eastAsia"/>
        </w:rPr>
        <w:t xml:space="preserve"> </w:t>
      </w:r>
      <w:r>
        <w:t>万，</w:t>
      </w:r>
      <w:r>
        <w:t>4</w:t>
      </w:r>
      <w:r>
        <w:rPr>
          <w:rFonts w:hint="eastAsia"/>
        </w:rPr>
        <w:t xml:space="preserve"> </w:t>
      </w:r>
      <w:r>
        <w:t>min</w:t>
      </w:r>
      <w:r>
        <w:rPr>
          <w:rFonts w:hint="eastAsia"/>
        </w:rPr>
        <w:t xml:space="preserve"> </w:t>
      </w:r>
      <w:r>
        <w:t>是心脏骤停发生后的黄金救助时间，自动体外除颤仪（</w:t>
      </w:r>
      <w:r>
        <w:t>Automated</w:t>
      </w:r>
      <w:r>
        <w:rPr>
          <w:rFonts w:hint="eastAsia"/>
        </w:rPr>
        <w:t xml:space="preserve"> </w:t>
      </w:r>
      <w:r>
        <w:t>external defibrillator</w:t>
      </w:r>
      <w:r>
        <w:rPr>
          <w:rFonts w:hint="eastAsia"/>
        </w:rPr>
        <w:t xml:space="preserve"> </w:t>
      </w:r>
      <w:r>
        <w:t>缩写</w:t>
      </w:r>
      <w:r>
        <w:rPr>
          <w:rFonts w:hint="eastAsia"/>
        </w:rPr>
        <w:t xml:space="preserve"> </w:t>
      </w:r>
      <w:r>
        <w:t>AED</w:t>
      </w:r>
      <w:r>
        <w:t>）可以担负起挽救生命的职责。其主要工作原理是利用电容器放电给心脏电击，帮助节奏紊乱（颤动）的心脏</w:t>
      </w:r>
      <w:r w:rsidRPr="00A847FB">
        <w:rPr>
          <w:rFonts w:ascii="宋体" w:hAnsi="宋体"/>
        </w:rPr>
        <w:t>“</w:t>
      </w:r>
      <w:r>
        <w:t>重启</w:t>
      </w:r>
      <w:r w:rsidRPr="00A847FB">
        <w:rPr>
          <w:rFonts w:ascii="宋体" w:hAnsi="宋体"/>
        </w:rPr>
        <w:t>”</w:t>
      </w:r>
      <w:r>
        <w:t>，恢复正常的节律和泵血</w:t>
      </w:r>
      <w:commentRangeStart w:id="6"/>
      <w:r>
        <w:t>功能</w:t>
      </w:r>
      <w:commentRangeEnd w:id="6"/>
      <w:r w:rsidR="003F0513">
        <w:rPr>
          <w:rStyle w:val="a9"/>
          <w:rFonts w:eastAsia="宋体"/>
          <w:noProof w:val="0"/>
          <w:kern w:val="2"/>
        </w:rPr>
        <w:commentReference w:id="6"/>
      </w:r>
      <w:r>
        <w:t>。</w:t>
      </w:r>
    </w:p>
    <w:p w14:paraId="77BBF66F" w14:textId="29EA11B2" w:rsidR="00562EBC" w:rsidRDefault="00562EBC" w:rsidP="00E06345"/>
    <w:p w14:paraId="00EA0853" w14:textId="6678EA62" w:rsidR="00562EBC" w:rsidRDefault="00000000" w:rsidP="00E06345">
      <w:r>
        <w:t>23</w:t>
      </w:r>
      <w:r>
        <w:t>．某</w:t>
      </w:r>
      <w:r w:rsidR="00245366">
        <w:rPr>
          <w:rFonts w:hint="eastAsia"/>
        </w:rPr>
        <w:t xml:space="preserve"> </w:t>
      </w:r>
      <w:r>
        <w:t>AED</w:t>
      </w:r>
      <w:r w:rsidR="00245366">
        <w:rPr>
          <w:rFonts w:hint="eastAsia"/>
        </w:rPr>
        <w:t xml:space="preserve"> </w:t>
      </w:r>
      <w:r>
        <w:t>内部有一块锂电池，可待机五年，铭牌标注了</w:t>
      </w:r>
      <w:r w:rsidRPr="00A847FB">
        <w:rPr>
          <w:rFonts w:ascii="宋体" w:hAnsi="宋体"/>
        </w:rPr>
        <w:t>“</w:t>
      </w:r>
      <w:r>
        <w:t>DC</w:t>
      </w:r>
      <w:r w:rsidR="00245366">
        <w:rPr>
          <w:rFonts w:hint="eastAsia"/>
        </w:rPr>
        <w:t xml:space="preserve"> </w:t>
      </w:r>
      <w:r>
        <w:t>12</w:t>
      </w:r>
      <w:r w:rsidR="00245366">
        <w:rPr>
          <w:rFonts w:hint="eastAsia"/>
        </w:rPr>
        <w:t xml:space="preserve"> </w:t>
      </w:r>
      <w:r>
        <w:t>V</w:t>
      </w:r>
      <w:r w:rsidRPr="00A847FB">
        <w:rPr>
          <w:rFonts w:ascii="宋体" w:hAnsi="宋体"/>
        </w:rPr>
        <w:t>”</w:t>
      </w:r>
      <w:r>
        <w:t>和</w:t>
      </w:r>
      <w:r w:rsidRPr="00A847FB">
        <w:rPr>
          <w:rFonts w:ascii="宋体" w:hAnsi="宋体"/>
        </w:rPr>
        <w:t>“</w:t>
      </w:r>
      <w:r>
        <w:t>50.4</w:t>
      </w:r>
      <w:r w:rsidR="00245366">
        <w:rPr>
          <w:rFonts w:hint="eastAsia"/>
        </w:rPr>
        <w:t xml:space="preserve"> </w:t>
      </w:r>
      <w:r>
        <w:t>W</w:t>
      </w:r>
      <w:r w:rsidR="00245366">
        <w:t>·</w:t>
      </w:r>
      <w:r>
        <w:t>h</w:t>
      </w:r>
      <w:r w:rsidRPr="00A847FB">
        <w:rPr>
          <w:rFonts w:ascii="宋体" w:hAnsi="宋体"/>
        </w:rPr>
        <w:t>”</w:t>
      </w:r>
      <w:r>
        <w:t>。满格时，该电池的容量是</w:t>
      </w:r>
      <w:r w:rsidR="00245366">
        <w:rPr>
          <w:rFonts w:hint="eastAsia"/>
        </w:rPr>
        <w:t>________</w:t>
      </w:r>
      <w:r>
        <w:t>mA·h</w:t>
      </w:r>
      <w:r>
        <w:t>。</w:t>
      </w:r>
    </w:p>
    <w:p w14:paraId="3CB50FFF" w14:textId="77777777" w:rsidR="00245366" w:rsidRDefault="00245366" w:rsidP="00E06345"/>
    <w:p w14:paraId="2D4DFF57" w14:textId="1B5E0B46" w:rsidR="00562EBC" w:rsidRDefault="00000000" w:rsidP="00E06345">
      <w:r>
        <w:t>24</w:t>
      </w:r>
      <w:r>
        <w:t>．</w:t>
      </w:r>
      <w:r>
        <w:t>AED</w:t>
      </w:r>
      <w:r w:rsidR="00245366">
        <w:rPr>
          <w:rFonts w:hint="eastAsia"/>
        </w:rPr>
        <w:t xml:space="preserve"> </w:t>
      </w:r>
      <w:r>
        <w:t>一般都设计了自检功能，当电池没电或者电极片过期，指示灯都会报警。某同学使用了如图（</w:t>
      </w:r>
      <w:r>
        <w:t>a</w:t>
      </w:r>
      <w:r>
        <w:t>）所示的电路测量一节过期的电池的电动势和内阻，得到了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U</w:t>
      </w:r>
      <w:r w:rsidR="00245366">
        <w:rPr>
          <w:rFonts w:hint="eastAsia"/>
        </w:rPr>
        <w:t xml:space="preserve"> </w:t>
      </w:r>
      <w:r w:rsidR="00245366">
        <w:t>–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I</w:t>
      </w:r>
      <w:r w:rsidR="00245366">
        <w:rPr>
          <w:rFonts w:hint="eastAsia"/>
        </w:rPr>
        <w:t xml:space="preserve"> </w:t>
      </w:r>
      <w:r>
        <w:t>数据如图（</w:t>
      </w:r>
      <w:r>
        <w:t>b</w:t>
      </w:r>
      <w:r>
        <w:t>）所示。</w:t>
      </w:r>
    </w:p>
    <w:p w14:paraId="2449865F" w14:textId="77777777" w:rsidR="00562EBC" w:rsidRDefault="00000000" w:rsidP="00E06345"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35FD51" wp14:editId="4529CCC5">
            <wp:extent cx="4447995" cy="1571625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99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4C0B8" w14:textId="2D518688" w:rsidR="00562EBC" w:rsidRDefault="00000000" w:rsidP="00E06345">
      <w:r>
        <w:t>（</w:t>
      </w:r>
      <w:r>
        <w:t>1</w:t>
      </w:r>
      <w:r>
        <w:t>）图（</w:t>
      </w:r>
      <w:r>
        <w:t>a</w:t>
      </w:r>
      <w:r>
        <w:t>）中</w:t>
      </w:r>
      <w:r w:rsidR="00245366">
        <w:rPr>
          <w:rFonts w:hint="eastAsia"/>
        </w:rPr>
        <w:t xml:space="preserve"> </w:t>
      </w:r>
      <w:r>
        <w:t>A</w:t>
      </w:r>
      <w:r w:rsidR="00245366">
        <w:rPr>
          <w:rFonts w:hint="eastAsia"/>
        </w:rPr>
        <w:t xml:space="preserve"> </w:t>
      </w:r>
      <w:r>
        <w:t>是</w:t>
      </w:r>
      <w:r w:rsidR="00245366">
        <w:rPr>
          <w:rFonts w:hint="eastAsia"/>
        </w:rPr>
        <w:t>_________</w:t>
      </w:r>
      <w:r>
        <w:t>传感器，</w:t>
      </w:r>
      <w:r>
        <w:t>B</w:t>
      </w:r>
      <w:r w:rsidR="00245366">
        <w:rPr>
          <w:rFonts w:hint="eastAsia"/>
        </w:rPr>
        <w:t xml:space="preserve"> </w:t>
      </w:r>
      <w:r>
        <w:t>是</w:t>
      </w:r>
      <w:r w:rsidR="00245366">
        <w:rPr>
          <w:rFonts w:hint="eastAsia"/>
        </w:rPr>
        <w:t>________</w:t>
      </w:r>
      <w:r>
        <w:t>传感器，固定电阻</w:t>
      </w:r>
      <w:r w:rsidR="00245366">
        <w:rPr>
          <w:rFonts w:hint="eastAsia"/>
        </w:rPr>
        <w:t xml:space="preserve"> </w:t>
      </w:r>
      <w:r>
        <w:rPr>
          <w:rFonts w:eastAsia="Times New Roman"/>
          <w:i/>
        </w:rPr>
        <w:t>R</w:t>
      </w:r>
      <w:r w:rsidR="00245366">
        <w:rPr>
          <w:rFonts w:eastAsiaTheme="minorEastAsia" w:hint="eastAsia"/>
          <w:iCs/>
        </w:rPr>
        <w:t xml:space="preserve"> </w:t>
      </w:r>
      <w:r>
        <w:t>在电路中起到</w:t>
      </w:r>
      <w:r w:rsidR="00245366">
        <w:rPr>
          <w:rFonts w:hint="eastAsia"/>
        </w:rPr>
        <w:t>_______</w:t>
      </w:r>
      <w:r>
        <w:t>作用。</w:t>
      </w:r>
    </w:p>
    <w:p w14:paraId="385218A4" w14:textId="4CB805E3" w:rsidR="00562EBC" w:rsidRDefault="00000000" w:rsidP="00E06345">
      <w:r>
        <w:t>（</w:t>
      </w:r>
      <w:r>
        <w:t>2</w:t>
      </w:r>
      <w:r>
        <w:t>）根据图（</w:t>
      </w:r>
      <w:r>
        <w:t>b</w:t>
      </w:r>
      <w:r>
        <w:t>）中的数据，可得该过期电池的电动势为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E</w:t>
      </w:r>
      <w:r w:rsidR="00245366">
        <w:rPr>
          <w:rFonts w:hint="eastAsia"/>
        </w:rPr>
        <w:t xml:space="preserve"> =_______</w:t>
      </w:r>
      <w:r>
        <w:t>V</w:t>
      </w:r>
      <w:r>
        <w:t>，内阻为</w:t>
      </w:r>
      <w:r w:rsidR="00245366">
        <w:rPr>
          <w:rFonts w:hint="eastAsia"/>
        </w:rPr>
        <w:t xml:space="preserve"> </w:t>
      </w:r>
      <w:r w:rsidR="00245366" w:rsidRPr="00245366">
        <w:rPr>
          <w:rFonts w:hint="eastAsia"/>
          <w:i/>
          <w:iCs/>
        </w:rPr>
        <w:t>r</w:t>
      </w:r>
      <w:r w:rsidR="00245366">
        <w:rPr>
          <w:rFonts w:hint="eastAsia"/>
        </w:rPr>
        <w:t xml:space="preserve"> =_______</w:t>
      </w:r>
      <w:r>
        <w:t>Ω</w:t>
      </w:r>
      <w:r>
        <w:t>。</w:t>
      </w:r>
    </w:p>
    <w:p w14:paraId="3B4AA076" w14:textId="067A2BE2" w:rsidR="00245366" w:rsidRDefault="00DC60A8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1584" behindDoc="0" locked="0" layoutInCell="1" allowOverlap="1" wp14:anchorId="54F57417" wp14:editId="11B330DE">
            <wp:simplePos x="0" y="0"/>
            <wp:positionH relativeFrom="column">
              <wp:posOffset>3490595</wp:posOffset>
            </wp:positionH>
            <wp:positionV relativeFrom="paragraph">
              <wp:posOffset>177800</wp:posOffset>
            </wp:positionV>
            <wp:extent cx="1800225" cy="1014095"/>
            <wp:effectExtent l="0" t="0" r="9525" b="0"/>
            <wp:wrapSquare wrapText="bothSides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1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408819D7" w14:textId="2363EB77" w:rsidR="00562EBC" w:rsidRDefault="00245366" w:rsidP="00E06345">
      <w:r>
        <w:t>25</w:t>
      </w:r>
      <w:r>
        <w:t>．</w:t>
      </w:r>
      <w:r>
        <w:t>AED</w:t>
      </w:r>
      <w:r>
        <w:t>的核心元器件是一个电容，电击除颤过程就是电容器充放电过程。如图将电极贴于患者的右胸上和左胸下，</w:t>
      </w:r>
      <w:r>
        <w:t>AED</w:t>
      </w:r>
      <w:r>
        <w:rPr>
          <w:rFonts w:hint="eastAsia"/>
        </w:rPr>
        <w:t xml:space="preserve"> </w:t>
      </w:r>
      <w:r>
        <w:t>会自动分析，得到</w:t>
      </w:r>
      <w:r w:rsidRPr="00A847FB">
        <w:rPr>
          <w:rFonts w:ascii="宋体" w:hAnsi="宋体"/>
        </w:rPr>
        <w:t>“</w:t>
      </w:r>
      <w:r>
        <w:t>建议除颤</w:t>
      </w:r>
      <w:r w:rsidRPr="00A847FB">
        <w:rPr>
          <w:rFonts w:ascii="宋体" w:hAnsi="宋体"/>
        </w:rPr>
        <w:t>”</w:t>
      </w:r>
      <w:r>
        <w:t>的语音提示后，点击除颤按钮，在约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 xml:space="preserve"> </w:t>
      </w:r>
      <w:r>
        <w:t>ms</w:t>
      </w:r>
      <w:r>
        <w:rPr>
          <w:rFonts w:hint="eastAsia"/>
        </w:rPr>
        <w:t xml:space="preserve"> </w:t>
      </w:r>
      <w:r>
        <w:t>时间内传输</w:t>
      </w:r>
      <w:r>
        <w:rPr>
          <w:rFonts w:hint="eastAsia"/>
        </w:rPr>
        <w:t xml:space="preserve"> </w:t>
      </w:r>
      <w:r>
        <w:t>200</w:t>
      </w:r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 xml:space="preserve"> </w:t>
      </w:r>
      <w:r>
        <w:t>左右的电能完成放电除颤。</w:t>
      </w:r>
    </w:p>
    <w:p w14:paraId="78B174B6" w14:textId="7D916C7B" w:rsidR="00562EBC" w:rsidRDefault="00000000" w:rsidP="00E06345">
      <w:r>
        <w:t>（</w:t>
      </w:r>
      <w:r>
        <w:t>1</w:t>
      </w:r>
      <w:r>
        <w:t>）某</w:t>
      </w:r>
      <w:r w:rsidR="00245366">
        <w:rPr>
          <w:rFonts w:hint="eastAsia"/>
        </w:rPr>
        <w:t xml:space="preserve"> </w:t>
      </w:r>
      <w:r>
        <w:t>AED</w:t>
      </w:r>
      <w:r w:rsidR="00245366">
        <w:rPr>
          <w:rFonts w:hint="eastAsia"/>
        </w:rPr>
        <w:t xml:space="preserve"> </w:t>
      </w:r>
      <w:r>
        <w:t>的电容铭牌标注了</w:t>
      </w:r>
      <w:r w:rsidRPr="00A847FB">
        <w:rPr>
          <w:rFonts w:ascii="宋体" w:hAnsi="宋体"/>
        </w:rPr>
        <w:t>“</w:t>
      </w:r>
      <w:r>
        <w:t>195</w:t>
      </w:r>
      <w:r w:rsidR="00245366">
        <w:rPr>
          <w:rFonts w:hint="eastAsia"/>
        </w:rPr>
        <w:t xml:space="preserve"> </w:t>
      </w:r>
      <w:r>
        <w:t>μF</w:t>
      </w:r>
      <w:r w:rsidRPr="00A847FB">
        <w:rPr>
          <w:rFonts w:ascii="宋体" w:hAnsi="宋体"/>
        </w:rPr>
        <w:t>”</w:t>
      </w:r>
      <w:r>
        <w:t>和</w:t>
      </w:r>
      <w:r w:rsidRPr="00A847FB">
        <w:rPr>
          <w:rFonts w:ascii="宋体" w:hAnsi="宋体"/>
        </w:rPr>
        <w:t>“</w:t>
      </w:r>
      <w:r>
        <w:t>2</w:t>
      </w:r>
      <w:r w:rsidR="00245366">
        <w:rPr>
          <w:rFonts w:hint="eastAsia"/>
        </w:rPr>
        <w:t xml:space="preserve"> </w:t>
      </w:r>
      <w:r>
        <w:t>150</w:t>
      </w:r>
      <w:r w:rsidR="00245366">
        <w:rPr>
          <w:rFonts w:hint="eastAsia"/>
        </w:rPr>
        <w:t xml:space="preserve"> </w:t>
      </w:r>
      <w:r>
        <w:t>V</w:t>
      </w:r>
      <w:r w:rsidRPr="00A847FB">
        <w:rPr>
          <w:rFonts w:ascii="宋体" w:hAnsi="宋体"/>
        </w:rPr>
        <w:t>”</w:t>
      </w:r>
      <w:r>
        <w:t>，则一次电击过程至多有多少电荷会通过患者心脏</w:t>
      </w:r>
      <w:r w:rsidR="00E06345">
        <w:t>（</w:t>
      </w:r>
      <w:r>
        <w:t xml:space="preserve">    </w:t>
      </w:r>
      <w:r w:rsidR="00E06345">
        <w:t>）</w:t>
      </w:r>
    </w:p>
    <w:p w14:paraId="4AD75C4F" w14:textId="67F4F4DA" w:rsidR="00562EBC" w:rsidRDefault="00000000" w:rsidP="00E06345">
      <w:r>
        <w:t>A</w:t>
      </w:r>
      <w:r>
        <w:t>．</w:t>
      </w:r>
      <w:r w:rsidR="00245366">
        <w:rPr>
          <w:rFonts w:hint="eastAsia"/>
        </w:rPr>
        <w:t>4.2</w:t>
      </w:r>
      <w:r w:rsidR="00245366" w:rsidRPr="001E5DA7">
        <w:rPr>
          <w:rFonts w:asciiTheme="majorBidi" w:hAnsiTheme="majorBidi" w:cstheme="majorBidi"/>
        </w:rPr>
        <w:t>×</w:t>
      </w:r>
      <w:r w:rsidR="00245366">
        <w:rPr>
          <w:rFonts w:hint="eastAsia"/>
        </w:rPr>
        <w:t>10</w:t>
      </w:r>
      <w:r w:rsidR="00245366">
        <w:rPr>
          <w:rFonts w:hint="eastAsia"/>
          <w:vertAlign w:val="superscript"/>
        </w:rPr>
        <w:t>5</w:t>
      </w:r>
      <w:r w:rsidR="00245366">
        <w:rPr>
          <w:rFonts w:hint="eastAsia"/>
        </w:rPr>
        <w:t xml:space="preserve"> C</w:t>
      </w:r>
      <w:r w:rsidR="00245366">
        <w:tab/>
      </w:r>
      <w:r w:rsidR="00245366">
        <w:tab/>
      </w:r>
      <w:r>
        <w:t>B</w:t>
      </w:r>
      <w:r>
        <w:t>．</w:t>
      </w:r>
      <w:r>
        <w:t>0.42</w:t>
      </w:r>
      <w:r w:rsidR="00245366">
        <w:rPr>
          <w:rFonts w:hint="eastAsia"/>
        </w:rPr>
        <w:t xml:space="preserve"> </w:t>
      </w:r>
      <w:r>
        <w:t>C</w:t>
      </w:r>
      <w:r w:rsidR="00245366">
        <w:tab/>
      </w:r>
      <w:r w:rsidR="00245366">
        <w:tab/>
      </w:r>
      <w:r>
        <w:t>C</w:t>
      </w:r>
      <w:r>
        <w:t>．</w:t>
      </w:r>
      <w:r>
        <w:t>11</w:t>
      </w:r>
      <w:r w:rsidR="00245366">
        <w:rPr>
          <w:rFonts w:hint="eastAsia"/>
        </w:rPr>
        <w:t xml:space="preserve"> </w:t>
      </w:r>
      <w:r>
        <w:t>C</w:t>
      </w:r>
    </w:p>
    <w:p w14:paraId="42FD15A5" w14:textId="69381F57" w:rsidR="00562EBC" w:rsidRDefault="00000000" w:rsidP="00E06345">
      <w:r>
        <w:t>（</w:t>
      </w:r>
      <w:r>
        <w:t>2</w:t>
      </w:r>
      <w:r>
        <w:t>）放电除颤时，流经患者心脏的电流</w:t>
      </w:r>
      <w:r w:rsidR="00245366">
        <w:rPr>
          <w:rFonts w:hint="eastAsia"/>
        </w:rPr>
        <w:t xml:space="preserve"> </w:t>
      </w:r>
      <w:r>
        <w:rPr>
          <w:rFonts w:eastAsia="Times New Roman"/>
          <w:i/>
        </w:rPr>
        <w:t>I</w:t>
      </w:r>
      <w:r w:rsidR="00245366">
        <w:rPr>
          <w:rFonts w:eastAsiaTheme="minorEastAsia" w:hint="eastAsia"/>
          <w:iCs/>
        </w:rPr>
        <w:t xml:space="preserve"> </w:t>
      </w:r>
      <w:r>
        <w:t>随时间</w:t>
      </w:r>
      <w:r w:rsidR="00245366">
        <w:rPr>
          <w:rFonts w:hint="eastAsia"/>
        </w:rPr>
        <w:t xml:space="preserve"> </w:t>
      </w:r>
      <w:r>
        <w:rPr>
          <w:rFonts w:eastAsia="Times New Roman"/>
          <w:i/>
        </w:rPr>
        <w:t>t</w:t>
      </w:r>
      <w:r w:rsidR="00245366">
        <w:rPr>
          <w:rFonts w:eastAsiaTheme="minorEastAsia" w:hint="eastAsia"/>
          <w:iCs/>
        </w:rPr>
        <w:t xml:space="preserve"> </w:t>
      </w:r>
      <w:r>
        <w:t>变化的图像可能为</w:t>
      </w:r>
      <w:r w:rsidR="00E06345">
        <w:t>（</w:t>
      </w:r>
      <w:r>
        <w:t xml:space="preserve">    </w:t>
      </w:r>
      <w:r w:rsidR="00E06345">
        <w:t>）</w:t>
      </w:r>
    </w:p>
    <w:p w14:paraId="023437B5" w14:textId="1096C326" w:rsidR="00562EBC" w:rsidRDefault="00245366" w:rsidP="00E06345"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A54243F" wp14:editId="068DA5D8">
            <wp:extent cx="3771900" cy="1131570"/>
            <wp:effectExtent l="0" t="0" r="0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9C949" w14:textId="02C94234" w:rsidR="00562EBC" w:rsidRDefault="00DC60A8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50562E26" wp14:editId="59F74BCC">
            <wp:simplePos x="0" y="0"/>
            <wp:positionH relativeFrom="column">
              <wp:posOffset>4203700</wp:posOffset>
            </wp:positionH>
            <wp:positionV relativeFrom="paragraph">
              <wp:posOffset>47625</wp:posOffset>
            </wp:positionV>
            <wp:extent cx="1049020" cy="744855"/>
            <wp:effectExtent l="0" t="0" r="0" b="0"/>
            <wp:wrapSquare wrapText="bothSides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020" cy="744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（</w:t>
      </w:r>
      <w:r>
        <w:t>3</w:t>
      </w:r>
      <w:r>
        <w:t>）（简答）放电除颤时，可将</w:t>
      </w:r>
      <w:r w:rsidR="00245366">
        <w:rPr>
          <w:rFonts w:hint="eastAsia"/>
        </w:rPr>
        <w:t xml:space="preserve"> </w:t>
      </w:r>
      <w:r>
        <w:t>AED</w:t>
      </w:r>
      <w:r w:rsidR="00245366">
        <w:rPr>
          <w:rFonts w:hint="eastAsia"/>
        </w:rPr>
        <w:t xml:space="preserve"> </w:t>
      </w:r>
      <w:r>
        <w:t>简化为图（</w:t>
      </w:r>
      <w:r>
        <w:t>d</w:t>
      </w:r>
      <w:r>
        <w:t>）。根据所学电学知识，试分析使用</w:t>
      </w:r>
      <w:r w:rsidR="00245366">
        <w:rPr>
          <w:rFonts w:hint="eastAsia"/>
        </w:rPr>
        <w:t xml:space="preserve"> </w:t>
      </w:r>
      <w:r>
        <w:t>AED</w:t>
      </w:r>
      <w:r w:rsidR="00245366">
        <w:rPr>
          <w:rFonts w:hint="eastAsia"/>
        </w:rPr>
        <w:t xml:space="preserve"> </w:t>
      </w:r>
      <w:r>
        <w:t>除颤功能时的注意事项</w:t>
      </w:r>
      <w:r w:rsidR="00245366">
        <w:rPr>
          <w:rFonts w:hint="eastAsia"/>
        </w:rPr>
        <w:t>_______</w:t>
      </w:r>
      <w:r w:rsidR="003F0513">
        <w:rPr>
          <w:rFonts w:hint="eastAsia"/>
        </w:rPr>
        <w:t>_____________</w:t>
      </w:r>
      <w:r>
        <w:t>。</w:t>
      </w:r>
    </w:p>
    <w:p w14:paraId="31BBC7A5" w14:textId="651DD94B" w:rsidR="00245366" w:rsidRDefault="00245366">
      <w:pPr>
        <w:widowControl/>
        <w:jc w:val="left"/>
      </w:pPr>
      <w:r>
        <w:br w:type="page"/>
      </w:r>
    </w:p>
    <w:p w14:paraId="0BE6D26C" w14:textId="13D204AF" w:rsidR="00562EBC" w:rsidRDefault="00E06345" w:rsidP="00E06345">
      <w:pPr>
        <w:pStyle w:val="1"/>
      </w:pPr>
      <w:r>
        <w:rPr>
          <w:rFonts w:hint="eastAsia"/>
        </w:rPr>
        <w:lastRenderedPageBreak/>
        <w:t>解析</w:t>
      </w:r>
    </w:p>
    <w:p w14:paraId="6BF8412E" w14:textId="0F11CFB9" w:rsidR="00A847FB" w:rsidRDefault="00000000" w:rsidP="00E06345">
      <w:r>
        <w:t>1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 w:rsidR="00B766D1">
        <w:rPr>
          <w:rFonts w:hint="eastAsia"/>
        </w:rPr>
        <w:t>kg</w:t>
      </w:r>
      <w:r w:rsidR="00B766D1" w:rsidRPr="00B766D1">
        <w:rPr>
          <w:rFonts w:asciiTheme="majorBidi" w:hAnsiTheme="majorBidi" w:cstheme="majorBidi"/>
        </w:rPr>
        <w:t>·</w:t>
      </w:r>
      <w:r w:rsidR="00B766D1">
        <w:rPr>
          <w:rFonts w:hint="eastAsia"/>
        </w:rPr>
        <w:t>m</w:t>
      </w:r>
      <w:r w:rsidR="00B766D1">
        <w:rPr>
          <w:vertAlign w:val="superscript"/>
        </w:rPr>
        <w:t>−</w:t>
      </w:r>
      <w:r w:rsidR="00B766D1">
        <w:rPr>
          <w:rFonts w:hint="eastAsia"/>
          <w:vertAlign w:val="superscript"/>
        </w:rPr>
        <w:t>1</w:t>
      </w:r>
      <w:r w:rsidR="00B766D1" w:rsidRPr="00B766D1">
        <w:rPr>
          <w:rFonts w:asciiTheme="majorBidi" w:hAnsiTheme="majorBidi" w:cstheme="majorBidi"/>
        </w:rPr>
        <w:t>·</w:t>
      </w:r>
      <w:r w:rsidR="00B766D1">
        <w:rPr>
          <w:rFonts w:hint="eastAsia"/>
        </w:rPr>
        <w:t>s</w:t>
      </w:r>
      <w:r w:rsidR="00B766D1">
        <w:rPr>
          <w:vertAlign w:val="superscript"/>
        </w:rPr>
        <w:t>−</w:t>
      </w:r>
      <w:r w:rsidR="00B766D1">
        <w:rPr>
          <w:rFonts w:hint="eastAsia"/>
          <w:vertAlign w:val="superscript"/>
        </w:rPr>
        <w:t>1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2</w:t>
      </w:r>
      <w:r w:rsidR="00B766D1">
        <w:rPr>
          <w:rFonts w:hint="eastAsia"/>
        </w:rPr>
        <w:t>）</w:t>
      </w:r>
      <w:r>
        <w:t>A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3</w:t>
      </w:r>
      <w:r w:rsidR="00B766D1">
        <w:rPr>
          <w:rFonts w:hint="eastAsia"/>
        </w:rPr>
        <w:t>）</w:t>
      </w:r>
      <w:r w:rsidR="00B766D1">
        <w:fldChar w:fldCharType="begin"/>
      </w:r>
      <w:r w:rsidR="00B766D1">
        <w:instrText xml:space="preserve"> </w:instrText>
      </w:r>
      <w:r w:rsidR="00B766D1">
        <w:rPr>
          <w:rFonts w:hint="eastAsia"/>
        </w:rPr>
        <w:instrText>EQ \R(\F(3</w:instrText>
      </w:r>
      <w:r w:rsidR="00B766D1" w:rsidRPr="00B766D1">
        <w:rPr>
          <w:rFonts w:hint="eastAsia"/>
          <w:i/>
          <w:iCs/>
        </w:rPr>
        <w:instrText>k</w:instrText>
      </w:r>
      <w:r w:rsidR="00B766D1" w:rsidRPr="00B766D1">
        <w:rPr>
          <w:rFonts w:ascii="Book Antiqua" w:hAnsi="Book Antiqua"/>
          <w:i/>
          <w:iCs/>
        </w:rPr>
        <w:instrText>v</w:instrText>
      </w:r>
      <w:r w:rsidR="00B766D1">
        <w:rPr>
          <w:rFonts w:hint="eastAsia"/>
          <w:vertAlign w:val="subscript"/>
        </w:rPr>
        <w:instrText>0</w:instrText>
      </w:r>
      <w:r w:rsidR="00B766D1">
        <w:rPr>
          <w:rFonts w:hint="eastAsia"/>
        </w:rPr>
        <w:instrText>,4</w:instrText>
      </w:r>
      <w:r w:rsidR="00B766D1">
        <w:instrText>π</w:instrText>
      </w:r>
      <w:r w:rsidR="00B766D1" w:rsidRPr="00B766D1">
        <w:rPr>
          <w:i/>
          <w:iCs/>
        </w:rPr>
        <w:instrText>ρ</w:instrText>
      </w:r>
      <w:r w:rsidR="00B766D1" w:rsidRPr="00B766D1">
        <w:rPr>
          <w:rFonts w:hint="eastAsia"/>
          <w:i/>
          <w:iCs/>
        </w:rPr>
        <w:instrText>g</w:instrText>
      </w:r>
      <w:r w:rsidR="00B766D1">
        <w:rPr>
          <w:rFonts w:hint="eastAsia"/>
        </w:rPr>
        <w:instrText>))</w:instrText>
      </w:r>
      <w:r w:rsidR="00B766D1">
        <w:instrText xml:space="preserve"> </w:instrText>
      </w:r>
      <w:r w:rsidR="00B766D1">
        <w:fldChar w:fldCharType="end"/>
      </w:r>
    </w:p>
    <w:p w14:paraId="2BA1BD1B" w14:textId="5A8EE3A5" w:rsidR="00A847FB" w:rsidRDefault="00000000" w:rsidP="00E06345">
      <w:r>
        <w:t>2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负电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2</w:t>
      </w:r>
      <w:r w:rsidR="00B766D1">
        <w:rPr>
          <w:rFonts w:hint="eastAsia"/>
        </w:rPr>
        <w:t>）</w:t>
      </w:r>
      <w:r>
        <w:t>D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3</w:t>
      </w:r>
      <w:r w:rsidR="00B766D1">
        <w:rPr>
          <w:rFonts w:hint="eastAsia"/>
        </w:rPr>
        <w:t>）</w:t>
      </w:r>
      <w:r w:rsidR="00B766D1">
        <w:fldChar w:fldCharType="begin"/>
      </w:r>
      <w:r w:rsidR="00B766D1">
        <w:instrText xml:space="preserve"> </w:instrText>
      </w:r>
      <w:r w:rsidR="00B766D1">
        <w:rPr>
          <w:rFonts w:hint="eastAsia"/>
        </w:rPr>
        <w:instrText>EQ \F(</w:instrText>
      </w:r>
      <w:r w:rsidR="00B766D1" w:rsidRPr="00B766D1">
        <w:rPr>
          <w:rFonts w:hint="eastAsia"/>
          <w:i/>
          <w:iCs/>
        </w:rPr>
        <w:instrText>d</w:instrText>
      </w:r>
      <w:r w:rsidR="00B766D1">
        <w:rPr>
          <w:rFonts w:hint="eastAsia"/>
        </w:rPr>
        <w:instrText>,</w:instrText>
      </w:r>
      <w:r w:rsidR="00B766D1" w:rsidRPr="00B766D1">
        <w:rPr>
          <w:rFonts w:hint="eastAsia"/>
          <w:i/>
          <w:iCs/>
        </w:rPr>
        <w:instrText>U</w:instrText>
      </w:r>
      <w:r w:rsidR="00B766D1">
        <w:rPr>
          <w:rFonts w:hint="eastAsia"/>
        </w:rPr>
        <w:instrText>)\R(\F(3</w:instrText>
      </w:r>
      <w:r w:rsidR="00B766D1" w:rsidRPr="00B766D1">
        <w:rPr>
          <w:rFonts w:hint="eastAsia"/>
          <w:i/>
          <w:iCs/>
        </w:rPr>
        <w:instrText>k</w:instrText>
      </w:r>
      <w:r w:rsidR="00B766D1" w:rsidRPr="00B766D1">
        <w:rPr>
          <w:rFonts w:hint="eastAsia"/>
          <w:vertAlign w:val="superscript"/>
        </w:rPr>
        <w:instrText>3</w:instrText>
      </w:r>
      <w:r w:rsidR="00B766D1" w:rsidRPr="00B766D1">
        <w:rPr>
          <w:rFonts w:ascii="Book Antiqua" w:hAnsi="Book Antiqua"/>
          <w:i/>
          <w:iCs/>
        </w:rPr>
        <w:instrText>v</w:instrText>
      </w:r>
      <w:r w:rsidR="00B766D1">
        <w:rPr>
          <w:rFonts w:hint="eastAsia"/>
          <w:vertAlign w:val="subscript"/>
        </w:rPr>
        <w:instrText>0</w:instrText>
      </w:r>
      <w:r w:rsidR="00B766D1">
        <w:rPr>
          <w:rFonts w:hint="eastAsia"/>
          <w:vertAlign w:val="superscript"/>
        </w:rPr>
        <w:instrText>3</w:instrText>
      </w:r>
      <w:r w:rsidR="00B766D1">
        <w:rPr>
          <w:rFonts w:hint="eastAsia"/>
        </w:rPr>
        <w:instrText>,4</w:instrText>
      </w:r>
      <w:r w:rsidR="00B766D1">
        <w:instrText>π</w:instrText>
      </w:r>
      <w:r w:rsidR="00B766D1" w:rsidRPr="00B766D1">
        <w:rPr>
          <w:i/>
          <w:iCs/>
        </w:rPr>
        <w:instrText>ρ</w:instrText>
      </w:r>
      <w:r w:rsidR="00B766D1" w:rsidRPr="00B766D1">
        <w:rPr>
          <w:rFonts w:hint="eastAsia"/>
          <w:i/>
          <w:iCs/>
        </w:rPr>
        <w:instrText>g</w:instrText>
      </w:r>
      <w:r w:rsidR="00B766D1">
        <w:rPr>
          <w:rFonts w:hint="eastAsia"/>
        </w:rPr>
        <w:instrText>))</w:instrText>
      </w:r>
      <w:r w:rsidR="00B766D1">
        <w:instrText xml:space="preserve"> </w:instrText>
      </w:r>
      <w:r w:rsidR="00B766D1">
        <w:fldChar w:fldCharType="end"/>
      </w:r>
    </w:p>
    <w:p w14:paraId="2C68DFF2" w14:textId="0B2A8D1B" w:rsidR="00562EBC" w:rsidRDefault="00000000" w:rsidP="00E06345">
      <w:r>
        <w:t>3</w:t>
      </w:r>
      <w:r>
        <w:t>．</w:t>
      </w:r>
      <w:r w:rsidR="00B766D1">
        <w:t>重复对许多油滴进行实验之后，发现油滴电荷量皆为某最小固定值的整数倍，此最小固定值即为元电荷的电量。</w:t>
      </w:r>
    </w:p>
    <w:p w14:paraId="6FAF7387" w14:textId="77777777" w:rsidR="00E06345" w:rsidRPr="00043B54" w:rsidRDefault="00E06345" w:rsidP="00E06345">
      <w:pPr>
        <w:pStyle w:val="2"/>
      </w:pPr>
      <w:r>
        <w:rPr>
          <w:b/>
        </w:rPr>
        <w:t>一、密立根油滴实验</w:t>
      </w:r>
    </w:p>
    <w:p w14:paraId="77B9F498" w14:textId="51A02A9A" w:rsidR="00562EBC" w:rsidRDefault="00000000" w:rsidP="00245366">
      <w:r>
        <w:t>1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由题意可知</w:t>
      </w:r>
      <w:r w:rsidR="00245366">
        <w:rPr>
          <w:rFonts w:hint="eastAsia"/>
        </w:rPr>
        <w:t xml:space="preserve"> </w:t>
      </w:r>
      <w:r>
        <w:object w:dxaOrig="704" w:dyaOrig="279" w14:anchorId="31E4009E">
          <v:shape id="_x0000_i1025" type="#_x0000_t75" alt="eqIdd477be96c37ad81cb3b522f6dcdd237b" style="width:35.05pt;height:13.75pt" o:ole="">
            <v:imagedata r:id="rId50" o:title="eqIdd477be96c37ad81cb3b522f6dcdd237b"/>
          </v:shape>
          <o:OLEObject Type="Embed" ProgID="Equation.DSMT4" ShapeID="_x0000_i1025" DrawAspect="Content" ObjectID="_1780463734" r:id="rId51"/>
        </w:object>
      </w:r>
    </w:p>
    <w:p w14:paraId="1D889773" w14:textId="631BA5DF" w:rsidR="00562EBC" w:rsidRDefault="00000000" w:rsidP="00245366">
      <w:r>
        <w:t>可得</w:t>
      </w:r>
      <w:r w:rsidR="00245366">
        <w:rPr>
          <w:rFonts w:hint="eastAsia"/>
        </w:rPr>
        <w:t xml:space="preserve"> </w:t>
      </w:r>
      <w:r>
        <w:object w:dxaOrig="598" w:dyaOrig="540" w14:anchorId="12F86C57">
          <v:shape id="_x0000_i1026" type="#_x0000_t75" alt="eqId1d6d157d3eaeea8ce832f78e966d3959" style="width:30.05pt;height:26.9pt" o:ole="">
            <v:imagedata r:id="rId52" o:title="eqId1d6d157d3eaeea8ce832f78e966d3959"/>
          </v:shape>
          <o:OLEObject Type="Embed" ProgID="Equation.DSMT4" ShapeID="_x0000_i1026" DrawAspect="Content" ObjectID="_1780463735" r:id="rId53"/>
        </w:object>
      </w:r>
    </w:p>
    <w:p w14:paraId="179FCBFC" w14:textId="48A07698" w:rsidR="00562EBC" w:rsidRDefault="00000000" w:rsidP="00245366">
      <w:r>
        <w:t>则单位为</w:t>
      </w:r>
      <w:r w:rsidR="00245366">
        <w:rPr>
          <w:rFonts w:hint="eastAsia"/>
        </w:rPr>
        <w:t xml:space="preserve"> </w:t>
      </w:r>
      <w:r>
        <w:object w:dxaOrig="2798" w:dyaOrig="585" w14:anchorId="5F610F42">
          <v:shape id="_x0000_i1027" type="#_x0000_t75" alt="eqId486d78ae02803fe464c05848fe460567" style="width:139.6pt;height:29.45pt" o:ole="">
            <v:imagedata r:id="rId54" o:title="eqId486d78ae02803fe464c05848fe460567"/>
          </v:shape>
          <o:OLEObject Type="Embed" ProgID="Equation.DSMT4" ShapeID="_x0000_i1027" DrawAspect="Content" ObjectID="_1780463736" r:id="rId55"/>
        </w:object>
      </w:r>
    </w:p>
    <w:p w14:paraId="68614C6D" w14:textId="1B2A6A31" w:rsidR="00562EBC" w:rsidRDefault="00B766D1" w:rsidP="00E0634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油滴由静止下落时，受重力和空气阻力作用，根据牛顿第二定律</w:t>
      </w:r>
    </w:p>
    <w:p w14:paraId="77BDCF2E" w14:textId="77777777" w:rsidR="00562EBC" w:rsidRDefault="00000000" w:rsidP="00E06345">
      <w:r>
        <w:object w:dxaOrig="1144" w:dyaOrig="280" w14:anchorId="29934606">
          <v:shape id="_x0000_i1028" type="#_x0000_t75" alt="eqIdc5675b056a9d7aa82164d667332e9efe" style="width:56.95pt;height:13.75pt" o:ole="">
            <v:imagedata r:id="rId56" o:title="eqIdc5675b056a9d7aa82164d667332e9efe"/>
          </v:shape>
          <o:OLEObject Type="Embed" ProgID="Equation.DSMT4" ShapeID="_x0000_i1028" DrawAspect="Content" ObjectID="_1780463737" r:id="rId57"/>
        </w:object>
      </w:r>
    </w:p>
    <w:p w14:paraId="7B5BA657" w14:textId="5C3ECEAA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>
        <w:object w:dxaOrig="1020" w:dyaOrig="545" w14:anchorId="11F20F00">
          <v:shape id="_x0000_i1029" type="#_x0000_t75" alt="eqId6a56f8579ec31d16e0b3b591a8b8b5d5" style="width:50.7pt;height:27.55pt" o:ole="">
            <v:imagedata r:id="rId58" o:title="eqId6a56f8579ec31d16e0b3b591a8b8b5d5"/>
          </v:shape>
          <o:OLEObject Type="Embed" ProgID="Equation.DSMT4" ShapeID="_x0000_i1029" DrawAspect="Content" ObjectID="_1780463738" r:id="rId59"/>
        </w:object>
      </w:r>
    </w:p>
    <w:p w14:paraId="06095EEE" w14:textId="77777777" w:rsidR="00562EBC" w:rsidRDefault="00000000" w:rsidP="00E06345">
      <w:r>
        <w:t>随着速度的增大加速度减小。</w:t>
      </w:r>
    </w:p>
    <w:p w14:paraId="308B85BC" w14:textId="30D0569E" w:rsidR="00562EBC" w:rsidRDefault="00000000" w:rsidP="00E06345">
      <w:r>
        <w:t>故选</w:t>
      </w:r>
      <w:r w:rsidR="00B766D1">
        <w:rPr>
          <w:rFonts w:hint="eastAsia"/>
        </w:rPr>
        <w:t xml:space="preserve"> </w:t>
      </w:r>
      <w:r>
        <w:t>A</w:t>
      </w:r>
      <w:r>
        <w:t>。</w:t>
      </w:r>
    </w:p>
    <w:p w14:paraId="73965CC1" w14:textId="6D0D2EE9" w:rsidR="00562EBC" w:rsidRDefault="00B766D1" w:rsidP="00E06345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油滴匀速运动时，油滴受力平衡，则</w:t>
      </w:r>
    </w:p>
    <w:p w14:paraId="6A7141AF" w14:textId="77777777" w:rsidR="00562EBC" w:rsidRDefault="00000000" w:rsidP="00E06345">
      <w:r>
        <w:object w:dxaOrig="898" w:dyaOrig="322" w14:anchorId="0E363D08">
          <v:shape id="_x0000_i1030" type="#_x0000_t75" alt="eqId4714f561784633be7f35d4acc35f5cfd" style="width:45.1pt;height:16.3pt" o:ole="">
            <v:imagedata r:id="rId60" o:title="eqId4714f561784633be7f35d4acc35f5cfd"/>
          </v:shape>
          <o:OLEObject Type="Embed" ProgID="Equation.DSMT4" ShapeID="_x0000_i1030" DrawAspect="Content" ObjectID="_1780463739" r:id="rId61"/>
        </w:object>
      </w:r>
    </w:p>
    <w:p w14:paraId="7967A65C" w14:textId="7C55164A" w:rsidR="00562EBC" w:rsidRDefault="00000000" w:rsidP="00B766D1">
      <w:r>
        <w:t>又</w:t>
      </w:r>
      <w:r w:rsidR="00B766D1">
        <w:rPr>
          <w:rFonts w:hint="eastAsia"/>
        </w:rPr>
        <w:t xml:space="preserve"> </w:t>
      </w:r>
      <w:r>
        <w:object w:dxaOrig="1812" w:dyaOrig="569" w14:anchorId="51D02110">
          <v:shape id="_x0000_i1031" type="#_x0000_t75" alt="eqId53a84fc46169ce4e5c69e696d6fbc964" style="width:90.8pt;height:28.15pt" o:ole="">
            <v:imagedata r:id="rId62" o:title="eqId53a84fc46169ce4e5c69e696d6fbc964"/>
          </v:shape>
          <o:OLEObject Type="Embed" ProgID="Equation.DSMT4" ShapeID="_x0000_i1031" DrawAspect="Content" ObjectID="_1780463740" r:id="rId63"/>
        </w:object>
      </w:r>
    </w:p>
    <w:p w14:paraId="1D943EAC" w14:textId="1796074A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 w:rsidR="00B766D1" w:rsidRPr="00B766D1">
        <w:rPr>
          <w:rFonts w:hint="eastAsia"/>
          <w:i/>
          <w:iCs/>
        </w:rPr>
        <w:t>r</w:t>
      </w:r>
      <w:r w:rsidR="00B766D1">
        <w:rPr>
          <w:rFonts w:hint="eastAsia"/>
        </w:rPr>
        <w:t xml:space="preserve"> = </w:t>
      </w:r>
      <w:r w:rsidR="00B766D1">
        <w:fldChar w:fldCharType="begin"/>
      </w:r>
      <w:r w:rsidR="00B766D1">
        <w:instrText xml:space="preserve"> </w:instrText>
      </w:r>
      <w:r w:rsidR="00B766D1">
        <w:rPr>
          <w:rFonts w:hint="eastAsia"/>
        </w:rPr>
        <w:instrText>EQ \R(\F(3</w:instrText>
      </w:r>
      <w:r w:rsidR="00B766D1" w:rsidRPr="00B766D1">
        <w:rPr>
          <w:rFonts w:hint="eastAsia"/>
          <w:i/>
          <w:iCs/>
        </w:rPr>
        <w:instrText>k</w:instrText>
      </w:r>
      <w:r w:rsidR="00B766D1" w:rsidRPr="00B766D1">
        <w:rPr>
          <w:rFonts w:ascii="Book Antiqua" w:hAnsi="Book Antiqua"/>
          <w:i/>
          <w:iCs/>
        </w:rPr>
        <w:instrText>v</w:instrText>
      </w:r>
      <w:r w:rsidR="00B766D1">
        <w:rPr>
          <w:rFonts w:hint="eastAsia"/>
          <w:vertAlign w:val="subscript"/>
        </w:rPr>
        <w:instrText>0</w:instrText>
      </w:r>
      <w:r w:rsidR="00B766D1">
        <w:rPr>
          <w:rFonts w:hint="eastAsia"/>
        </w:rPr>
        <w:instrText>,4</w:instrText>
      </w:r>
      <w:r w:rsidR="00B766D1">
        <w:instrText>π</w:instrText>
      </w:r>
      <w:r w:rsidR="00B766D1" w:rsidRPr="00B766D1">
        <w:rPr>
          <w:i/>
          <w:iCs/>
        </w:rPr>
        <w:instrText>ρ</w:instrText>
      </w:r>
      <w:r w:rsidR="00B766D1" w:rsidRPr="00B766D1">
        <w:rPr>
          <w:rFonts w:hint="eastAsia"/>
          <w:i/>
          <w:iCs/>
        </w:rPr>
        <w:instrText>g</w:instrText>
      </w:r>
      <w:r w:rsidR="00B766D1">
        <w:rPr>
          <w:rFonts w:hint="eastAsia"/>
        </w:rPr>
        <w:instrText>))</w:instrText>
      </w:r>
      <w:r w:rsidR="00B766D1">
        <w:instrText xml:space="preserve"> </w:instrText>
      </w:r>
      <w:r w:rsidR="00B766D1">
        <w:fldChar w:fldCharType="end"/>
      </w:r>
    </w:p>
    <w:p w14:paraId="1A4305EB" w14:textId="77777777" w:rsidR="00B766D1" w:rsidRDefault="00B766D1" w:rsidP="00E06345"/>
    <w:p w14:paraId="5B34FD7C" w14:textId="049D1BE0" w:rsidR="00562EBC" w:rsidRDefault="00000000" w:rsidP="00E06345">
      <w:r>
        <w:t>2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由题意可知，电场方向为竖直向下，油滴最后悬停，则油滴受到竖直向上的电场力，故油滴带负电；</w:t>
      </w:r>
    </w:p>
    <w:p w14:paraId="1AED764F" w14:textId="6C7A1E7C" w:rsidR="00562EBC" w:rsidRDefault="00B766D1" w:rsidP="00E0634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根据牛顿第二定律，取竖直向上为正方向</w:t>
      </w:r>
    </w:p>
    <w:p w14:paraId="22E07CA2" w14:textId="77777777" w:rsidR="00562EBC" w:rsidRDefault="00000000" w:rsidP="00E06345">
      <w:r>
        <w:object w:dxaOrig="1812" w:dyaOrig="544" w14:anchorId="3A939904">
          <v:shape id="_x0000_i1032" type="#_x0000_t75" alt="eqIdfef42caf85fd0955d55884db467a9858" style="width:90.8pt;height:26.9pt" o:ole="">
            <v:imagedata r:id="rId64" o:title="eqIdfef42caf85fd0955d55884db467a9858"/>
          </v:shape>
          <o:OLEObject Type="Embed" ProgID="Equation.DSMT4" ShapeID="_x0000_i1032" DrawAspect="Content" ObjectID="_1780463741" r:id="rId65"/>
        </w:object>
      </w:r>
    </w:p>
    <w:p w14:paraId="18997D5C" w14:textId="748E3CEF" w:rsidR="00562EBC" w:rsidRDefault="00000000" w:rsidP="00B766D1">
      <w:r>
        <w:t>又因为最后悬停，则</w:t>
      </w:r>
      <w:r>
        <w:object w:dxaOrig="774" w:dyaOrig="486" w14:anchorId="4B62085E">
          <v:shape id="_x0000_i1033" type="#_x0000_t75" alt="eqId82bede8efdef9c9581653f4e7f7c9531" style="width:38.8pt;height:24.4pt" o:ole="">
            <v:imagedata r:id="rId66" o:title="eqId82bede8efdef9c9581653f4e7f7c9531"/>
          </v:shape>
          <o:OLEObject Type="Embed" ProgID="Equation.DSMT4" ShapeID="_x0000_i1033" DrawAspect="Content" ObjectID="_1780463742" r:id="rId67"/>
        </w:object>
      </w:r>
    </w:p>
    <w:p w14:paraId="4919222C" w14:textId="01FDAF5A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>
        <w:object w:dxaOrig="756" w:dyaOrig="543" w14:anchorId="0AE7D6CB">
          <v:shape id="_x0000_i1034" type="#_x0000_t75" alt="eqId6e15e7ee391d769756ced96aea00526a" style="width:37.55pt;height:26.9pt" o:ole="">
            <v:imagedata r:id="rId68" o:title="eqId6e15e7ee391d769756ced96aea00526a"/>
          </v:shape>
          <o:OLEObject Type="Embed" ProgID="Equation.DSMT4" ShapeID="_x0000_i1034" DrawAspect="Content" ObjectID="_1780463743" r:id="rId69"/>
        </w:object>
      </w:r>
    </w:p>
    <w:p w14:paraId="6440CC1F" w14:textId="77777777" w:rsidR="00562EBC" w:rsidRDefault="00000000" w:rsidP="00E06345">
      <w:r>
        <w:t>油滴做减速运动，则加速度减小。</w:t>
      </w:r>
    </w:p>
    <w:p w14:paraId="24E3AECF" w14:textId="71382010" w:rsidR="00562EBC" w:rsidRDefault="00000000" w:rsidP="00E06345">
      <w:r>
        <w:t>故选</w:t>
      </w:r>
      <w:r w:rsidR="00B766D1">
        <w:rPr>
          <w:rFonts w:hint="eastAsia"/>
        </w:rPr>
        <w:t xml:space="preserve"> </w:t>
      </w:r>
      <w:r>
        <w:t>D</w:t>
      </w:r>
      <w:r>
        <w:t>。</w:t>
      </w:r>
    </w:p>
    <w:p w14:paraId="5AC84F88" w14:textId="3B8BCA12" w:rsidR="00562EBC" w:rsidRDefault="00B766D1" w:rsidP="00B766D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油滴匀速运动时，油滴受力平衡，则</w:t>
      </w:r>
      <w:r>
        <w:rPr>
          <w:rFonts w:hint="eastAsia"/>
        </w:rPr>
        <w:t xml:space="preserve"> </w:t>
      </w:r>
      <w:r>
        <w:object w:dxaOrig="898" w:dyaOrig="322" w14:anchorId="7B27D8A6">
          <v:shape id="_x0000_i1035" type="#_x0000_t75" alt="eqId4714f561784633be7f35d4acc35f5cfd" style="width:45.1pt;height:16.3pt" o:ole="">
            <v:imagedata r:id="rId60" o:title="eqId4714f561784633be7f35d4acc35f5cfd"/>
          </v:shape>
          <o:OLEObject Type="Embed" ProgID="Equation.DSMT4" ShapeID="_x0000_i1035" DrawAspect="Content" ObjectID="_1780463744" r:id="rId70"/>
        </w:object>
      </w:r>
    </w:p>
    <w:p w14:paraId="010AA6F9" w14:textId="4B837FFB" w:rsidR="00562EBC" w:rsidRDefault="00000000" w:rsidP="00B766D1">
      <w:r>
        <w:lastRenderedPageBreak/>
        <w:t>解得</w:t>
      </w:r>
      <w:r w:rsidR="00B766D1">
        <w:rPr>
          <w:rFonts w:hint="eastAsia"/>
        </w:rPr>
        <w:t xml:space="preserve"> </w:t>
      </w:r>
      <w:r>
        <w:object w:dxaOrig="809" w:dyaOrig="587" w14:anchorId="42AF4D45">
          <v:shape id="_x0000_i1036" type="#_x0000_t75" alt="eqId20b9e1113b6572e069e87a0ff48208a5" style="width:40.7pt;height:29.45pt" o:ole="">
            <v:imagedata r:id="rId71" o:title="eqId20b9e1113b6572e069e87a0ff48208a5"/>
          </v:shape>
          <o:OLEObject Type="Embed" ProgID="Equation.DSMT4" ShapeID="_x0000_i1036" DrawAspect="Content" ObjectID="_1780463745" r:id="rId72"/>
        </w:object>
      </w:r>
    </w:p>
    <w:p w14:paraId="72E5B668" w14:textId="3F9FA767" w:rsidR="00562EBC" w:rsidRDefault="00000000" w:rsidP="00B766D1">
      <w:r>
        <w:t>又</w:t>
      </w:r>
      <w:r w:rsidR="00B766D1">
        <w:rPr>
          <w:rFonts w:hint="eastAsia"/>
        </w:rPr>
        <w:t xml:space="preserve"> </w:t>
      </w:r>
      <w:r>
        <w:object w:dxaOrig="1812" w:dyaOrig="569" w14:anchorId="5A34185F">
          <v:shape id="_x0000_i1037" type="#_x0000_t75" alt="eqId53a84fc46169ce4e5c69e696d6fbc964" style="width:90.8pt;height:28.15pt" o:ole="">
            <v:imagedata r:id="rId62" o:title="eqId53a84fc46169ce4e5c69e696d6fbc964"/>
          </v:shape>
          <o:OLEObject Type="Embed" ProgID="Equation.DSMT4" ShapeID="_x0000_i1037" DrawAspect="Content" ObjectID="_1780463746" r:id="rId73"/>
        </w:object>
      </w:r>
    </w:p>
    <w:p w14:paraId="474090DE" w14:textId="19098C5C" w:rsidR="00562EBC" w:rsidRDefault="00000000" w:rsidP="00B766D1">
      <w:r>
        <w:t>最后悬停，则</w:t>
      </w:r>
      <w:r w:rsidR="00B766D1">
        <w:rPr>
          <w:rFonts w:hint="eastAsia"/>
        </w:rPr>
        <w:t xml:space="preserve"> </w:t>
      </w:r>
      <w:r>
        <w:object w:dxaOrig="774" w:dyaOrig="486" w14:anchorId="1B97D938">
          <v:shape id="_x0000_i1038" type="#_x0000_t75" alt="eqId82bede8efdef9c9581653f4e7f7c9531" style="width:38.8pt;height:24.4pt" o:ole="">
            <v:imagedata r:id="rId66" o:title="eqId82bede8efdef9c9581653f4e7f7c9531"/>
          </v:shape>
          <o:OLEObject Type="Embed" ProgID="Equation.DSMT4" ShapeID="_x0000_i1038" DrawAspect="Content" ObjectID="_1780463747" r:id="rId74"/>
        </w:object>
      </w:r>
    </w:p>
    <w:p w14:paraId="5D169CF2" w14:textId="119848EC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 w:rsidR="00B766D1" w:rsidRPr="00B766D1">
        <w:rPr>
          <w:rFonts w:hint="eastAsia"/>
          <w:i/>
          <w:iCs/>
        </w:rPr>
        <w:t>q</w:t>
      </w:r>
      <w:r w:rsidR="00B766D1">
        <w:rPr>
          <w:rFonts w:hint="eastAsia"/>
        </w:rPr>
        <w:t xml:space="preserve"> = </w:t>
      </w:r>
      <w:r w:rsidR="00B766D1">
        <w:fldChar w:fldCharType="begin"/>
      </w:r>
      <w:r w:rsidR="00B766D1">
        <w:instrText xml:space="preserve"> </w:instrText>
      </w:r>
      <w:r w:rsidR="00B766D1">
        <w:rPr>
          <w:rFonts w:hint="eastAsia"/>
        </w:rPr>
        <w:instrText>EQ \F(</w:instrText>
      </w:r>
      <w:r w:rsidR="00B766D1" w:rsidRPr="00B766D1">
        <w:rPr>
          <w:rFonts w:hint="eastAsia"/>
          <w:i/>
          <w:iCs/>
        </w:rPr>
        <w:instrText>d</w:instrText>
      </w:r>
      <w:r w:rsidR="00B766D1">
        <w:rPr>
          <w:rFonts w:hint="eastAsia"/>
        </w:rPr>
        <w:instrText>,</w:instrText>
      </w:r>
      <w:r w:rsidR="00B766D1" w:rsidRPr="00B766D1">
        <w:rPr>
          <w:rFonts w:hint="eastAsia"/>
          <w:i/>
          <w:iCs/>
        </w:rPr>
        <w:instrText>U</w:instrText>
      </w:r>
      <w:r w:rsidR="00B766D1">
        <w:rPr>
          <w:rFonts w:hint="eastAsia"/>
        </w:rPr>
        <w:instrText>)\R(\F(3</w:instrText>
      </w:r>
      <w:r w:rsidR="00B766D1" w:rsidRPr="00B766D1">
        <w:rPr>
          <w:rFonts w:hint="eastAsia"/>
          <w:i/>
          <w:iCs/>
        </w:rPr>
        <w:instrText>k</w:instrText>
      </w:r>
      <w:r w:rsidR="00B766D1" w:rsidRPr="00B766D1">
        <w:rPr>
          <w:rFonts w:hint="eastAsia"/>
          <w:vertAlign w:val="superscript"/>
        </w:rPr>
        <w:instrText>3</w:instrText>
      </w:r>
      <w:r w:rsidR="00B766D1" w:rsidRPr="00B766D1">
        <w:rPr>
          <w:rFonts w:ascii="Book Antiqua" w:hAnsi="Book Antiqua"/>
          <w:i/>
          <w:iCs/>
        </w:rPr>
        <w:instrText>v</w:instrText>
      </w:r>
      <w:r w:rsidR="00B766D1">
        <w:rPr>
          <w:rFonts w:hint="eastAsia"/>
          <w:vertAlign w:val="subscript"/>
        </w:rPr>
        <w:instrText>0</w:instrText>
      </w:r>
      <w:r w:rsidR="00B766D1">
        <w:rPr>
          <w:rFonts w:hint="eastAsia"/>
          <w:vertAlign w:val="superscript"/>
        </w:rPr>
        <w:instrText>3</w:instrText>
      </w:r>
      <w:r w:rsidR="00B766D1">
        <w:rPr>
          <w:rFonts w:hint="eastAsia"/>
        </w:rPr>
        <w:instrText>,4</w:instrText>
      </w:r>
      <w:r w:rsidR="00B766D1">
        <w:instrText>π</w:instrText>
      </w:r>
      <w:r w:rsidR="00B766D1" w:rsidRPr="00B766D1">
        <w:rPr>
          <w:i/>
          <w:iCs/>
        </w:rPr>
        <w:instrText>ρ</w:instrText>
      </w:r>
      <w:r w:rsidR="00B766D1" w:rsidRPr="00B766D1">
        <w:rPr>
          <w:rFonts w:hint="eastAsia"/>
          <w:i/>
          <w:iCs/>
        </w:rPr>
        <w:instrText>g</w:instrText>
      </w:r>
      <w:r w:rsidR="00B766D1">
        <w:rPr>
          <w:rFonts w:hint="eastAsia"/>
        </w:rPr>
        <w:instrText>))</w:instrText>
      </w:r>
      <w:r w:rsidR="00B766D1">
        <w:instrText xml:space="preserve"> </w:instrText>
      </w:r>
      <w:r w:rsidR="00B766D1">
        <w:fldChar w:fldCharType="end"/>
      </w:r>
    </w:p>
    <w:p w14:paraId="478FDBE3" w14:textId="77777777" w:rsidR="00562EBC" w:rsidRDefault="00000000" w:rsidP="00E06345">
      <w:r>
        <w:t>3</w:t>
      </w:r>
      <w:r>
        <w:t>．重复对许多油滴进行实验之后，发现油滴电荷量皆为某最小固定值的整数倍，此最小固定值即为元电荷的电量。</w:t>
      </w:r>
    </w:p>
    <w:p w14:paraId="7DC5BA62" w14:textId="77777777" w:rsidR="00E06345" w:rsidRDefault="00E06345" w:rsidP="00E06345">
      <w:pPr>
        <w:pStyle w:val="2"/>
      </w:pPr>
      <w:r>
        <w:t>二、跳板跳水</w:t>
      </w:r>
    </w:p>
    <w:p w14:paraId="15DBDDB1" w14:textId="77777777" w:rsidR="00B766D1" w:rsidRDefault="00A847FB" w:rsidP="00A847FB">
      <w:r>
        <w:t>4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A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2</w:t>
      </w:r>
      <w:r w:rsidR="00B766D1">
        <w:rPr>
          <w:rFonts w:hint="eastAsia"/>
        </w:rPr>
        <w:t>）</w:t>
      </w:r>
      <w:r>
        <w:t>运动员</w:t>
      </w:r>
    </w:p>
    <w:p w14:paraId="5929F639" w14:textId="77777777" w:rsidR="00B766D1" w:rsidRDefault="00A847FB" w:rsidP="00A847FB">
      <w:r>
        <w:t>5</w:t>
      </w:r>
      <w:r>
        <w:t>．</w:t>
      </w:r>
      <w:r>
        <w:t>B</w:t>
      </w:r>
    </w:p>
    <w:p w14:paraId="0E572E0F" w14:textId="40E3B9B5" w:rsidR="00B766D1" w:rsidRDefault="00A847FB" w:rsidP="00A847FB">
      <w:r>
        <w:t>6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178</w:t>
      </w:r>
      <w:r w:rsidR="002E6C2E">
        <w:rPr>
          <w:rFonts w:hint="eastAsia"/>
        </w:rPr>
        <w:t>？？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2</w:t>
      </w:r>
      <w:r w:rsidR="00B766D1">
        <w:rPr>
          <w:rFonts w:hint="eastAsia"/>
        </w:rPr>
        <w:t>）</w:t>
      </w:r>
      <w:r>
        <w:t>566</w:t>
      </w:r>
      <w:r w:rsidR="002E6C2E">
        <w:rPr>
          <w:rFonts w:hint="eastAsia"/>
        </w:rPr>
        <w:t>？？</w:t>
      </w:r>
    </w:p>
    <w:p w14:paraId="409129F8" w14:textId="353A85B3" w:rsidR="00A847FB" w:rsidRDefault="00A847FB" w:rsidP="00A847FB">
      <w:r>
        <w:t>7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A</w:t>
      </w:r>
      <w:r w:rsidR="00B766D1">
        <w:tab/>
      </w:r>
      <w:r w:rsidR="00B766D1">
        <w:tab/>
      </w:r>
      <w:r w:rsidR="00B766D1">
        <w:rPr>
          <w:rFonts w:hint="eastAsia"/>
        </w:rPr>
        <w:t>（</w:t>
      </w:r>
      <w:r w:rsidR="00B766D1">
        <w:rPr>
          <w:rFonts w:hint="eastAsia"/>
        </w:rPr>
        <w:t>2</w:t>
      </w:r>
      <w:r w:rsidR="00B766D1">
        <w:rPr>
          <w:rFonts w:hint="eastAsia"/>
        </w:rPr>
        <w:t>）</w:t>
      </w:r>
      <w:r>
        <w:t>B</w:t>
      </w:r>
    </w:p>
    <w:p w14:paraId="383C8BF3" w14:textId="77777777" w:rsidR="00562EBC" w:rsidRDefault="00562EBC" w:rsidP="00E06345"/>
    <w:p w14:paraId="05D1C585" w14:textId="3DC81417" w:rsidR="00562EBC" w:rsidRDefault="00000000" w:rsidP="00E06345">
      <w:r>
        <w:t>4</w:t>
      </w:r>
      <w:r>
        <w:t>．</w:t>
      </w:r>
      <w:r w:rsidR="00B766D1">
        <w:rPr>
          <w:rFonts w:hint="eastAsia"/>
        </w:rPr>
        <w:t>（</w:t>
      </w:r>
      <w:r w:rsidR="00B766D1">
        <w:rPr>
          <w:rFonts w:hint="eastAsia"/>
        </w:rPr>
        <w:t>1</w:t>
      </w:r>
      <w:r w:rsidR="00B766D1">
        <w:rPr>
          <w:rFonts w:hint="eastAsia"/>
        </w:rPr>
        <w:t>）</w:t>
      </w:r>
      <w:r>
        <w:t>压板的过程中，板的形变逐渐增大，可知运动员对板的压力增大。</w:t>
      </w:r>
    </w:p>
    <w:p w14:paraId="3E965C8E" w14:textId="77777777" w:rsidR="00B766D1" w:rsidRDefault="00B766D1" w:rsidP="00B766D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板受到的压力是由于运动员的弹性形变引起的</w:t>
      </w:r>
    </w:p>
    <w:p w14:paraId="108EC5DB" w14:textId="77777777" w:rsidR="00B766D1" w:rsidRDefault="00B766D1" w:rsidP="00B766D1"/>
    <w:p w14:paraId="0274A5E9" w14:textId="77777777" w:rsidR="00B766D1" w:rsidRDefault="00000000" w:rsidP="00B766D1">
      <w:r>
        <w:t>5</w:t>
      </w:r>
      <w:r>
        <w:t>．向上</w:t>
      </w:r>
      <w:r w:rsidRPr="00A847FB">
        <w:rPr>
          <w:rFonts w:ascii="宋体" w:hAnsi="宋体"/>
        </w:rPr>
        <w:t>“</w:t>
      </w:r>
      <w:r>
        <w:t>起跳</w:t>
      </w:r>
      <w:r w:rsidRPr="00A847FB">
        <w:rPr>
          <w:rFonts w:ascii="宋体" w:hAnsi="宋体"/>
        </w:rPr>
        <w:t>”</w:t>
      </w:r>
      <w:r>
        <w:t>过程中，在运动员脱离跳板之前，运动员对板的压力方向向下，板的位移方向向上，根据功的定义式可知，运动员对板做负功，板对运动员做正功，板的弹性势能减小。</w:t>
      </w:r>
    </w:p>
    <w:p w14:paraId="76F981AC" w14:textId="385EC6F9" w:rsidR="00562EBC" w:rsidRDefault="00000000" w:rsidP="00B766D1">
      <w:r>
        <w:t>故选</w:t>
      </w:r>
      <w:r w:rsidR="00B766D1">
        <w:rPr>
          <w:rFonts w:hint="eastAsia"/>
        </w:rPr>
        <w:t xml:space="preserve"> </w:t>
      </w:r>
      <w:r>
        <w:t>B</w:t>
      </w:r>
      <w:r>
        <w:t>。</w:t>
      </w:r>
    </w:p>
    <w:p w14:paraId="6A77ADC4" w14:textId="77777777" w:rsidR="00B766D1" w:rsidRDefault="00B766D1" w:rsidP="00E06345"/>
    <w:p w14:paraId="5CF097FF" w14:textId="37693F5A" w:rsidR="00562EBC" w:rsidRDefault="00000000" w:rsidP="00B766D1">
      <w:r>
        <w:t>6</w:t>
      </w:r>
      <w:r>
        <w:t>．（</w:t>
      </w:r>
      <w:r>
        <w:t>1</w:t>
      </w:r>
      <w:r>
        <w:t>）令运动员</w:t>
      </w:r>
      <w:r w:rsidRPr="000009C9">
        <w:rPr>
          <w:color w:val="FF0000"/>
        </w:rPr>
        <w:t>竖直上抛</w:t>
      </w:r>
      <w:r w:rsidR="000009C9">
        <w:rPr>
          <w:rFonts w:hint="eastAsia"/>
        </w:rPr>
        <w:t>？？</w:t>
      </w:r>
      <w:r>
        <w:t>的初、末速度分别为</w:t>
      </w:r>
      <w:r>
        <w:object w:dxaOrig="213" w:dyaOrig="323" w14:anchorId="4065FDAF">
          <v:shape id="_x0000_i1039" type="#_x0000_t75" alt="eqId6f58888df91890a19a1aa7511d19703f" style="width:10.65pt;height:16.3pt" o:ole="">
            <v:imagedata r:id="rId75" o:title="eqId6f58888df91890a19a1aa7511d19703f"/>
          </v:shape>
          <o:OLEObject Type="Embed" ProgID="Equation.DSMT4" ShapeID="_x0000_i1039" DrawAspect="Content" ObjectID="_1780463748" r:id="rId76"/>
        </w:object>
      </w:r>
      <w:r>
        <w:t>，</w:t>
      </w:r>
      <w:r>
        <w:object w:dxaOrig="194" w:dyaOrig="311" w14:anchorId="23C200C3">
          <v:shape id="_x0000_i1040" type="#_x0000_t75" alt="eqIdf44c235d8b49207ad3f2d77dc5d6cf20" style="width:9.4pt;height:15.65pt" o:ole="">
            <v:imagedata r:id="rId77" o:title="eqIdf44c235d8b49207ad3f2d77dc5d6cf20"/>
          </v:shape>
          <o:OLEObject Type="Embed" ProgID="Equation.DSMT4" ShapeID="_x0000_i1040" DrawAspect="Content" ObjectID="_1780463749" r:id="rId78"/>
        </w:object>
      </w:r>
      <w:r>
        <w:t>，根据速度与位移的关系式有</w:t>
      </w:r>
    </w:p>
    <w:p w14:paraId="1503FCDD" w14:textId="77777777" w:rsidR="00562EBC" w:rsidRDefault="00000000" w:rsidP="00E06345">
      <w:r>
        <w:object w:dxaOrig="1162" w:dyaOrig="330" w14:anchorId="64A3F8AD">
          <v:shape id="_x0000_i1041" type="#_x0000_t75" alt="eqId64ddb0029bcd8ce0043e3ca5e50e679f" style="width:58.25pt;height:16.3pt" o:ole="">
            <v:imagedata r:id="rId79" o:title="eqId64ddb0029bcd8ce0043e3ca5e50e679f"/>
          </v:shape>
          <o:OLEObject Type="Embed" ProgID="Equation.DSMT4" ShapeID="_x0000_i1041" DrawAspect="Content" ObjectID="_1780463750" r:id="rId80"/>
        </w:object>
      </w:r>
    </w:p>
    <w:p w14:paraId="3C97784C" w14:textId="2933AA10" w:rsidR="00562EBC" w:rsidRDefault="00000000" w:rsidP="00B766D1">
      <w:r>
        <w:t>其中</w:t>
      </w:r>
      <w:r w:rsidR="00B766D1">
        <w:rPr>
          <w:rFonts w:hint="eastAsia"/>
        </w:rPr>
        <w:t xml:space="preserve"> </w:t>
      </w:r>
      <w:r>
        <w:object w:dxaOrig="651" w:dyaOrig="244" w14:anchorId="0187FBC3">
          <v:shape id="_x0000_i1042" type="#_x0000_t75" alt="eqIdf44a7208c96ddaae13b7747a63f72c57" style="width:32.55pt;height:11.9pt" o:ole="">
            <v:imagedata r:id="rId81" o:title="eqIdf44a7208c96ddaae13b7747a63f72c57"/>
          </v:shape>
          <o:OLEObject Type="Embed" ProgID="Equation.DSMT4" ShapeID="_x0000_i1042" DrawAspect="Content" ObjectID="_1780463751" r:id="rId82"/>
        </w:object>
      </w:r>
    </w:p>
    <w:p w14:paraId="19EED407" w14:textId="77777777" w:rsidR="00562EBC" w:rsidRDefault="00000000" w:rsidP="00E06345">
      <w:r>
        <w:t>根据能量守恒定律有，最大弹性势能为</w:t>
      </w:r>
    </w:p>
    <w:p w14:paraId="7A48D0E7" w14:textId="77777777" w:rsidR="00562EBC" w:rsidRDefault="00000000" w:rsidP="00E06345">
      <w:r>
        <w:object w:dxaOrig="1214" w:dyaOrig="541" w14:anchorId="58D2256E">
          <v:shape id="_x0000_i1043" type="#_x0000_t75" alt="eqId583eb38837bfc4994c4d111f84ac3b82" style="width:60.75pt;height:26.9pt" o:ole="">
            <v:imagedata r:id="rId83" o:title="eqId583eb38837bfc4994c4d111f84ac3b82"/>
          </v:shape>
          <o:OLEObject Type="Embed" ProgID="Equation.DSMT4" ShapeID="_x0000_i1043" DrawAspect="Content" ObjectID="_1780463752" r:id="rId84"/>
        </w:object>
      </w:r>
    </w:p>
    <w:p w14:paraId="01B84B26" w14:textId="045A982E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>
        <w:object w:dxaOrig="1108" w:dyaOrig="330" w14:anchorId="10F2D2A5">
          <v:shape id="_x0000_i1044" type="#_x0000_t75" alt="eqId34af437787074def6b1cd5e2c1690938" style="width:55.1pt;height:16.3pt" o:ole="">
            <v:imagedata r:id="rId85" o:title="eqId34af437787074def6b1cd5e2c1690938"/>
          </v:shape>
          <o:OLEObject Type="Embed" ProgID="Equation.DSMT4" ShapeID="_x0000_i1044" DrawAspect="Content" ObjectID="_1780463753" r:id="rId86"/>
        </w:object>
      </w:r>
    </w:p>
    <w:p w14:paraId="16279A51" w14:textId="7BAD3F24" w:rsidR="00562EBC" w:rsidRDefault="00000000" w:rsidP="00E06345">
      <w:r>
        <w:t>（</w:t>
      </w:r>
      <w:r>
        <w:t>2</w:t>
      </w:r>
      <w:r>
        <w:t>）根据动能定理有</w:t>
      </w:r>
    </w:p>
    <w:p w14:paraId="0857E109" w14:textId="77777777" w:rsidR="00562EBC" w:rsidRDefault="00000000" w:rsidP="00E06345">
      <w:r>
        <w:object w:dxaOrig="2112" w:dyaOrig="541" w14:anchorId="4E87AF2D">
          <v:shape id="_x0000_i1045" type="#_x0000_t75" alt="eqId82b8a1dfc4804bc9d8e48c72a230c90e" style="width:105.8pt;height:26.9pt" o:ole="">
            <v:imagedata r:id="rId87" o:title="eqId82b8a1dfc4804bc9d8e48c72a230c90e"/>
          </v:shape>
          <o:OLEObject Type="Embed" ProgID="Equation.DSMT4" ShapeID="_x0000_i1045" DrawAspect="Content" ObjectID="_1780463754" r:id="rId88"/>
        </w:object>
      </w:r>
    </w:p>
    <w:p w14:paraId="51707E56" w14:textId="02CAD76E" w:rsidR="00562EBC" w:rsidRDefault="00000000" w:rsidP="00B766D1">
      <w:r>
        <w:t>解得</w:t>
      </w:r>
      <w:r w:rsidR="00B766D1">
        <w:rPr>
          <w:rFonts w:hint="eastAsia"/>
        </w:rPr>
        <w:t xml:space="preserve"> </w:t>
      </w:r>
      <w:r w:rsidR="00B766D1" w:rsidRPr="00B766D1">
        <w:rPr>
          <w:rFonts w:hint="eastAsia"/>
          <w:i/>
          <w:iCs/>
        </w:rPr>
        <w:t>F</w:t>
      </w:r>
      <w:r w:rsidR="00B766D1">
        <w:rPr>
          <w:rFonts w:hint="eastAsia"/>
        </w:rPr>
        <w:t xml:space="preserve"> = 566 N</w:t>
      </w:r>
    </w:p>
    <w:p w14:paraId="2BACF260" w14:textId="77777777" w:rsidR="00A847FB" w:rsidRDefault="00A847FB" w:rsidP="00E06345"/>
    <w:p w14:paraId="63AB7DD6" w14:textId="65D79BE2" w:rsidR="00562EBC" w:rsidRDefault="00000000" w:rsidP="00E06345">
      <w:r>
        <w:t>7</w:t>
      </w:r>
      <w:r>
        <w:t>．（</w:t>
      </w:r>
      <w:r>
        <w:t>1</w:t>
      </w:r>
      <w:r>
        <w:t>）运动员脱离跳板后做竖直上抛运动，先向上减速至</w:t>
      </w:r>
      <w:r w:rsidR="00B766D1">
        <w:rPr>
          <w:rFonts w:hint="eastAsia"/>
        </w:rPr>
        <w:t xml:space="preserve"> </w:t>
      </w:r>
      <w:r>
        <w:t>0</w:t>
      </w:r>
      <w:r>
        <w:t>，后向下加速，可知运动员到达最大高度的时刻为</w:t>
      </w:r>
      <w:r w:rsidR="00B766D1">
        <w:rPr>
          <w:rFonts w:hint="eastAsia"/>
        </w:rPr>
        <w:t xml:space="preserve"> </w:t>
      </w:r>
      <w:r w:rsidR="00B766D1" w:rsidRPr="00B766D1">
        <w:rPr>
          <w:rFonts w:hint="eastAsia"/>
          <w:i/>
          <w:iCs/>
        </w:rPr>
        <w:t>t</w:t>
      </w:r>
      <w:r w:rsidR="00B766D1">
        <w:rPr>
          <w:rFonts w:hint="eastAsia"/>
          <w:vertAlign w:val="subscript"/>
        </w:rPr>
        <w:t>1</w:t>
      </w:r>
      <w:r>
        <w:t>。</w:t>
      </w:r>
    </w:p>
    <w:p w14:paraId="4507575B" w14:textId="4E54488B" w:rsidR="00562EBC" w:rsidRDefault="00000000" w:rsidP="00E06345">
      <w:r>
        <w:t>故选</w:t>
      </w:r>
      <w:r w:rsidR="00B766D1">
        <w:rPr>
          <w:rFonts w:hint="eastAsia"/>
        </w:rPr>
        <w:t xml:space="preserve"> </w:t>
      </w:r>
      <w:r>
        <w:t>A</w:t>
      </w:r>
      <w:r>
        <w:t>。</w:t>
      </w:r>
    </w:p>
    <w:p w14:paraId="45AF0504" w14:textId="3370A41F" w:rsidR="00562EBC" w:rsidRDefault="00000000" w:rsidP="00E06345">
      <w:r>
        <w:lastRenderedPageBreak/>
        <w:t>（</w:t>
      </w:r>
      <w:r>
        <w:t>2</w:t>
      </w:r>
      <w:r>
        <w:t>）当运动员入水后，加速度将发生变化，</w:t>
      </w:r>
      <w:r>
        <w:object w:dxaOrig="422" w:dyaOrig="206" w14:anchorId="2C85F263">
          <v:shape id="_x0000_i1046" type="#_x0000_t75" alt="eqIdd1552707683293dcf684d101dd09b5c9" style="width:21.3pt;height:10pt" o:ole="">
            <v:imagedata r:id="rId89" o:title="eqIdd1552707683293dcf684d101dd09b5c9"/>
          </v:shape>
          <o:OLEObject Type="Embed" ProgID="Equation.DSMT4" ShapeID="_x0000_i1046" DrawAspect="Content" ObjectID="_1780463755" r:id="rId90"/>
        </w:object>
      </w:r>
      <w:r>
        <w:t>图像的斜率表示加速度，可知，入水后的图像为曲线，可知，运动员入水的时刻为</w:t>
      </w:r>
      <w:r w:rsidR="00B766D1">
        <w:rPr>
          <w:rFonts w:hint="eastAsia"/>
        </w:rPr>
        <w:t xml:space="preserve"> </w:t>
      </w:r>
      <w:r w:rsidR="00B766D1" w:rsidRPr="00B766D1">
        <w:rPr>
          <w:rFonts w:hint="eastAsia"/>
          <w:i/>
          <w:iCs/>
        </w:rPr>
        <w:t>t</w:t>
      </w:r>
      <w:r w:rsidR="00B766D1">
        <w:rPr>
          <w:rFonts w:hint="eastAsia"/>
          <w:vertAlign w:val="subscript"/>
        </w:rPr>
        <w:t>2</w:t>
      </w:r>
      <w:r>
        <w:t>。</w:t>
      </w:r>
    </w:p>
    <w:p w14:paraId="666044D1" w14:textId="47976118" w:rsidR="00562EBC" w:rsidRDefault="00000000" w:rsidP="00E06345">
      <w:r>
        <w:t>故选</w:t>
      </w:r>
      <w:r w:rsidR="00B766D1">
        <w:rPr>
          <w:rFonts w:hint="eastAsia"/>
        </w:rPr>
        <w:t xml:space="preserve"> </w:t>
      </w:r>
      <w:r>
        <w:t>B</w:t>
      </w:r>
      <w:r>
        <w:t>。</w:t>
      </w:r>
    </w:p>
    <w:p w14:paraId="00D470CF" w14:textId="77777777" w:rsidR="00E06345" w:rsidRDefault="00E06345" w:rsidP="00E06345">
      <w:pPr>
        <w:pStyle w:val="2"/>
      </w:pPr>
      <w:r>
        <w:t>三、智能动车组</w:t>
      </w:r>
    </w:p>
    <w:p w14:paraId="2AF23E4B" w14:textId="77777777" w:rsidR="00EB332C" w:rsidRDefault="00A847FB" w:rsidP="00A847FB">
      <w:r>
        <w:t>8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>
        <w:t>214</w:t>
      </w:r>
      <w:r w:rsidR="00EB332C">
        <w:tab/>
      </w:r>
      <w:r w:rsidR="00EB332C">
        <w:tab/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EB332C">
        <w:rPr>
          <w:rFonts w:hint="eastAsia"/>
        </w:rPr>
        <w:t>）</w:t>
      </w:r>
      <w:r>
        <w:t>A</w:t>
      </w:r>
    </w:p>
    <w:p w14:paraId="1F8D9FFB" w14:textId="6900C092" w:rsidR="00EB332C" w:rsidRDefault="00A847FB" w:rsidP="00A847FB">
      <w:r>
        <w:t>9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>
        <w:t>A</w:t>
      </w:r>
      <w:r w:rsidR="00EB332C">
        <w:tab/>
      </w:r>
      <w:r w:rsidR="00EB332C">
        <w:tab/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EB332C">
        <w:rPr>
          <w:rFonts w:hint="eastAsia"/>
        </w:rPr>
        <w:t>）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</w:instrText>
      </w:r>
      <w:r w:rsidR="00EB332C" w:rsidRPr="00EB332C">
        <w:rPr>
          <w:rFonts w:hint="eastAsia"/>
          <w:i/>
          <w:iCs/>
        </w:rPr>
        <w:instrText>S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kL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</w:p>
    <w:p w14:paraId="74FE8549" w14:textId="3729B5DE" w:rsidR="00EB332C" w:rsidRDefault="00A847FB" w:rsidP="00A847FB">
      <w:r>
        <w:t>10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4</w:instrText>
      </w:r>
      <w:r w:rsidR="00EB332C" w:rsidRPr="00EB332C">
        <w:rPr>
          <w:rFonts w:hint="eastAsia"/>
          <w:i/>
          <w:iCs/>
        </w:rPr>
        <w:instrText>P</w:instrText>
      </w:r>
      <w:r w:rsidR="00EB332C">
        <w:rPr>
          <w:rFonts w:hint="eastAsia"/>
          <w:vertAlign w:val="subscript"/>
        </w:rPr>
        <w:instrText>0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f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  <w:r w:rsidR="00EB332C">
        <w:tab/>
      </w:r>
      <w:r w:rsidR="00EB332C">
        <w:tab/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EB332C">
        <w:rPr>
          <w:rFonts w:hint="eastAsia"/>
        </w:rPr>
        <w:t>）</w:t>
      </w:r>
      <w:r>
        <w:t>C</w:t>
      </w:r>
    </w:p>
    <w:p w14:paraId="4A812AFB" w14:textId="77777777" w:rsidR="00EB332C" w:rsidRDefault="00A847FB" w:rsidP="00A847FB">
      <w:r>
        <w:t>11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>
        <w:t>A</w:t>
      </w:r>
      <w:r w:rsidR="00EB332C">
        <w:tab/>
      </w:r>
      <w:r w:rsidR="00EB332C">
        <w:tab/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EB332C">
        <w:rPr>
          <w:rFonts w:hint="eastAsia"/>
        </w:rPr>
        <w:t>）</w:t>
      </w:r>
      <w:r>
        <w:t>A</w:t>
      </w:r>
    </w:p>
    <w:p w14:paraId="777C96F1" w14:textId="07B2C7B8" w:rsidR="00A847FB" w:rsidRDefault="00A847FB" w:rsidP="00A847FB">
      <w:r>
        <w:t>12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</w:instrText>
      </w:r>
      <w:r w:rsidR="00EB332C" w:rsidRPr="00EB332C">
        <w:rPr>
          <w:rFonts w:hint="eastAsia"/>
          <w:i/>
          <w:iCs/>
        </w:rPr>
        <w:instrText>H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L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  <w:r w:rsidR="00EB332C" w:rsidRPr="00EB332C">
        <w:rPr>
          <w:rFonts w:hint="eastAsia"/>
          <w:i/>
          <w:iCs/>
        </w:rPr>
        <w:t>g</w:t>
      </w:r>
      <w:r w:rsidR="00EB332C">
        <w:tab/>
      </w:r>
      <w:r w:rsidR="00EB332C">
        <w:tab/>
      </w:r>
      <w:r w:rsidR="00EB332C">
        <w:rPr>
          <w:rFonts w:hint="eastAsia"/>
        </w:rPr>
        <w:t>（</w:t>
      </w:r>
      <w:r w:rsidR="00EB332C">
        <w:rPr>
          <w:rFonts w:hint="eastAsia"/>
        </w:rPr>
        <w:t>2</w:t>
      </w:r>
      <w:r w:rsidR="00EB332C">
        <w:rPr>
          <w:rFonts w:hint="eastAsia"/>
        </w:rPr>
        <w:t>）</w:t>
      </w:r>
      <w:r>
        <w:t>水平向右</w:t>
      </w:r>
    </w:p>
    <w:p w14:paraId="38B76FFF" w14:textId="77777777" w:rsidR="00562EBC" w:rsidRDefault="00562EBC" w:rsidP="00E06345"/>
    <w:p w14:paraId="55AC2083" w14:textId="0D8779FC" w:rsidR="00562EBC" w:rsidRDefault="00000000" w:rsidP="00EB332C">
      <w:r>
        <w:t>【解析】</w:t>
      </w:r>
      <w:r>
        <w:t>8</w:t>
      </w:r>
      <w:r>
        <w:t>．（</w:t>
      </w:r>
      <w:r>
        <w:t>1</w:t>
      </w:r>
      <w:r>
        <w:t>）动车运动的时间</w:t>
      </w:r>
      <w:r w:rsidR="00EB332C">
        <w:rPr>
          <w:rFonts w:hint="eastAsia"/>
        </w:rPr>
        <w:t xml:space="preserve"> </w:t>
      </w:r>
      <w:r>
        <w:object w:dxaOrig="1566" w:dyaOrig="276" w14:anchorId="157288D4">
          <v:shape id="_x0000_i1047" type="#_x0000_t75" alt="eqIdfdbecc17628f91b1a424c5b164b4285d" style="width:78.25pt;height:13.75pt" o:ole="">
            <v:imagedata r:id="rId91" o:title="eqIdfdbecc17628f91b1a424c5b164b4285d"/>
          </v:shape>
          <o:OLEObject Type="Embed" ProgID="Equation.DSMT4" ShapeID="_x0000_i1047" DrawAspect="Content" ObjectID="_1780463756" r:id="rId92"/>
        </w:object>
      </w:r>
    </w:p>
    <w:p w14:paraId="7F44A464" w14:textId="34A6A09A" w:rsidR="00562EBC" w:rsidRDefault="00000000" w:rsidP="00EB332C">
      <w:r>
        <w:t>由平均速率</w:t>
      </w:r>
      <w:r>
        <w:object w:dxaOrig="492" w:dyaOrig="546" w14:anchorId="65F7F984">
          <v:shape id="_x0000_i1048" type="#_x0000_t75" alt="eqId0c64266bf3ba9e8b72255a43b3554255" style="width:24.75pt;height:27pt" o:ole="">
            <v:imagedata r:id="rId93" o:title="eqId0c64266bf3ba9e8b72255a43b3554255"/>
          </v:shape>
          <o:OLEObject Type="Embed" ProgID="Equation.DSMT4" ShapeID="_x0000_i1048" DrawAspect="Content" ObjectID="_1780463757" r:id="rId94"/>
        </w:object>
      </w:r>
      <w:r>
        <w:t>得</w:t>
      </w:r>
      <w:r w:rsidR="00EB332C">
        <w:rPr>
          <w:rFonts w:hint="eastAsia"/>
        </w:rPr>
        <w:t xml:space="preserve"> </w:t>
      </w:r>
      <w:r>
        <w:object w:dxaOrig="1848" w:dyaOrig="541" w14:anchorId="752C283F">
          <v:shape id="_x0000_i1049" type="#_x0000_t75" alt="eqId66e33269c8cdcf7daeeee42925b6060a" style="width:92.25pt;height:27pt" o:ole="">
            <v:imagedata r:id="rId95" o:title="eqId66e33269c8cdcf7daeeee42925b6060a"/>
          </v:shape>
          <o:OLEObject Type="Embed" ProgID="Equation.DSMT4" ShapeID="_x0000_i1049" DrawAspect="Content" ObjectID="_1780463758" r:id="rId96"/>
        </w:object>
      </w:r>
    </w:p>
    <w:p w14:paraId="07637ACE" w14:textId="2DFC8E6D" w:rsidR="00562EBC" w:rsidRDefault="00000000" w:rsidP="00E06345">
      <w:r>
        <w:t>因此，动车的平均速率为</w:t>
      </w:r>
      <w:r w:rsidR="00EB332C">
        <w:rPr>
          <w:rFonts w:hint="eastAsia"/>
        </w:rPr>
        <w:t xml:space="preserve"> </w:t>
      </w:r>
      <w:r>
        <w:t>214</w:t>
      </w:r>
      <w:r w:rsidR="00EB332C">
        <w:rPr>
          <w:rFonts w:hint="eastAsia"/>
        </w:rPr>
        <w:t xml:space="preserve"> </w:t>
      </w:r>
      <w:r>
        <w:t>km/s</w:t>
      </w:r>
      <w:r>
        <w:t>；</w:t>
      </w:r>
    </w:p>
    <w:p w14:paraId="0E6AE8A9" w14:textId="3E5CF5D7" w:rsidR="00562EBC" w:rsidRDefault="00000000" w:rsidP="00E06345">
      <w:r>
        <w:t>（</w:t>
      </w:r>
      <w:r>
        <w:t>2</w:t>
      </w:r>
      <w:r>
        <w:t>）动车运动的全程远大于列车的长度，研究平均速度可以看成质点，故</w:t>
      </w:r>
      <w:r w:rsidR="00EB332C">
        <w:rPr>
          <w:rFonts w:hint="eastAsia"/>
        </w:rPr>
        <w:t xml:space="preserve"> </w:t>
      </w:r>
      <w:r>
        <w:t>A</w:t>
      </w:r>
      <w:r w:rsidR="00EB332C">
        <w:rPr>
          <w:rFonts w:hint="eastAsia"/>
        </w:rPr>
        <w:t xml:space="preserve"> </w:t>
      </w:r>
      <w:r>
        <w:t>正确。</w:t>
      </w:r>
    </w:p>
    <w:p w14:paraId="366C5B3C" w14:textId="34A30D9B" w:rsidR="00562EBC" w:rsidRDefault="00000000" w:rsidP="00E06345">
      <w:r>
        <w:t>故选</w:t>
      </w:r>
      <w:r w:rsidR="00EB332C">
        <w:rPr>
          <w:rFonts w:hint="eastAsia"/>
        </w:rPr>
        <w:t xml:space="preserve"> </w:t>
      </w:r>
      <w:r>
        <w:t>A</w:t>
      </w:r>
      <w:r>
        <w:t>。</w:t>
      </w:r>
    </w:p>
    <w:p w14:paraId="1EDE67F9" w14:textId="77777777" w:rsidR="00EB332C" w:rsidRDefault="00EB332C" w:rsidP="00E06345"/>
    <w:p w14:paraId="75F4DD58" w14:textId="0E8B5975" w:rsidR="00562EBC" w:rsidRDefault="00000000" w:rsidP="00E06345">
      <w:pPr>
        <w:rPr>
          <w:rFonts w:eastAsia="Times New Roman"/>
          <w:i/>
        </w:rPr>
      </w:pPr>
      <w:r>
        <w:t>9</w:t>
      </w:r>
      <w:r>
        <w:t>．（</w:t>
      </w:r>
      <w:r>
        <w:t>1</w:t>
      </w:r>
      <w:r>
        <w:t>）电路在闭合开关前，为保护电路，需要让滑动变阻器阻值达到最大，因此滑动片应滑到</w:t>
      </w:r>
      <w:r w:rsidR="00EB332C">
        <w:rPr>
          <w:rFonts w:hint="eastAsia"/>
        </w:rPr>
        <w:t xml:space="preserve"> a </w:t>
      </w:r>
      <w:r>
        <w:t>端，故</w:t>
      </w:r>
      <w:r w:rsidR="00EB332C">
        <w:rPr>
          <w:rFonts w:hint="eastAsia"/>
        </w:rPr>
        <w:t xml:space="preserve"> </w:t>
      </w:r>
      <w:r>
        <w:t>A</w:t>
      </w:r>
      <w:r w:rsidR="00EB332C">
        <w:rPr>
          <w:rFonts w:hint="eastAsia"/>
        </w:rPr>
        <w:t xml:space="preserve"> </w:t>
      </w:r>
      <w:r>
        <w:t>正确。</w:t>
      </w:r>
    </w:p>
    <w:p w14:paraId="4DDC5CEC" w14:textId="0C69A285" w:rsidR="00562EBC" w:rsidRDefault="00000000" w:rsidP="00E06345">
      <w:r>
        <w:t>故选</w:t>
      </w:r>
      <w:r w:rsidR="00EB332C">
        <w:rPr>
          <w:rFonts w:hint="eastAsia"/>
        </w:rPr>
        <w:t xml:space="preserve"> </w:t>
      </w:r>
      <w:r>
        <w:t>A</w:t>
      </w:r>
      <w:r>
        <w:t>。</w:t>
      </w:r>
    </w:p>
    <w:p w14:paraId="1B8CFB62" w14:textId="4EEB43D1" w:rsidR="00562EBC" w:rsidRDefault="00000000" w:rsidP="00EB332C">
      <w:r>
        <w:t>（</w:t>
      </w:r>
      <w:r>
        <w:t>2</w:t>
      </w:r>
      <w:r>
        <w:t>）根据电阻的定义式得</w:t>
      </w:r>
      <w:r w:rsidR="00EB332C">
        <w:rPr>
          <w:rFonts w:hint="eastAsia"/>
        </w:rPr>
        <w:t xml:space="preserve"> </w:t>
      </w:r>
      <w:r>
        <w:object w:dxaOrig="968" w:dyaOrig="543" w14:anchorId="3A10FD49">
          <v:shape id="_x0000_i1050" type="#_x0000_t75" alt="eqId0824d4234314695406a5e1c0af37c423" style="width:48.75pt;height:27pt" o:ole="">
            <v:imagedata r:id="rId97" o:title="eqId0824d4234314695406a5e1c0af37c423"/>
          </v:shape>
          <o:OLEObject Type="Embed" ProgID="Equation.DSMT4" ShapeID="_x0000_i1050" DrawAspect="Content" ObjectID="_1780463759" r:id="rId98"/>
        </w:object>
      </w:r>
    </w:p>
    <w:p w14:paraId="054F65EB" w14:textId="116ACC09" w:rsidR="00562EBC" w:rsidRDefault="00000000" w:rsidP="00EB332C">
      <w:r>
        <w:t>由电阻定律</w:t>
      </w:r>
      <w:r>
        <w:object w:dxaOrig="756" w:dyaOrig="544" w14:anchorId="38D1B1DC">
          <v:shape id="_x0000_i1051" type="#_x0000_t75" alt="eqId2a2c15189bcf7a4d09c570407d9aa69d" style="width:37.5pt;height:27pt" o:ole="">
            <v:imagedata r:id="rId99" o:title="eqId2a2c15189bcf7a4d09c570407d9aa69d"/>
          </v:shape>
          <o:OLEObject Type="Embed" ProgID="Equation.DSMT4" ShapeID="_x0000_i1051" DrawAspect="Content" ObjectID="_1780463760" r:id="rId100"/>
        </w:object>
      </w:r>
      <w:r>
        <w:t>得</w:t>
      </w:r>
      <w:r w:rsidR="00EB332C">
        <w:rPr>
          <w:rFonts w:hint="eastAsia"/>
        </w:rPr>
        <w:t xml:space="preserve"> </w:t>
      </w:r>
      <w:r w:rsidR="00EB332C" w:rsidRPr="00EB332C">
        <w:rPr>
          <w:i/>
          <w:iCs/>
        </w:rPr>
        <w:t>ρ</w:t>
      </w:r>
      <w:r w:rsidR="00EB332C">
        <w:rPr>
          <w:rFonts w:hint="eastAsia"/>
        </w:rPr>
        <w:t xml:space="preserve"> = 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</w:instrText>
      </w:r>
      <w:r w:rsidR="00EB332C" w:rsidRPr="00EB332C">
        <w:rPr>
          <w:rFonts w:hint="eastAsia"/>
          <w:i/>
          <w:iCs/>
        </w:rPr>
        <w:instrText>S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kL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</w:p>
    <w:p w14:paraId="1CD90529" w14:textId="77777777" w:rsidR="00EB332C" w:rsidRDefault="00EB332C" w:rsidP="00E06345"/>
    <w:p w14:paraId="3BE82920" w14:textId="1E281843" w:rsidR="00562EBC" w:rsidRDefault="00000000" w:rsidP="00EB332C">
      <w:r>
        <w:t>10</w:t>
      </w:r>
      <w:r>
        <w:t>．（</w:t>
      </w:r>
      <w:r>
        <w:t>1</w:t>
      </w:r>
      <w:r>
        <w:t>）当牵引力等于总阻力时，速度达到最大，则最高速度为</w:t>
      </w:r>
      <w:r w:rsidR="00EB332C">
        <w:rPr>
          <w:rFonts w:hint="eastAsia"/>
        </w:rPr>
        <w:t xml:space="preserve"> </w:t>
      </w:r>
      <w:r w:rsidR="00EB332C" w:rsidRPr="00EB332C">
        <w:rPr>
          <w:rFonts w:ascii="Book Antiqua" w:hAnsi="Book Antiqua"/>
          <w:i/>
          <w:iCs/>
        </w:rPr>
        <w:t>v</w:t>
      </w:r>
      <w:r w:rsidR="00EB332C">
        <w:rPr>
          <w:rFonts w:hint="eastAsia"/>
          <w:vertAlign w:val="subscript"/>
        </w:rPr>
        <w:t>m</w:t>
      </w:r>
      <w:r w:rsidR="00EB332C">
        <w:rPr>
          <w:rFonts w:hint="eastAsia"/>
        </w:rPr>
        <w:t xml:space="preserve"> = 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4</w:instrText>
      </w:r>
      <w:r w:rsidR="00EB332C" w:rsidRPr="00EB332C">
        <w:rPr>
          <w:rFonts w:hint="eastAsia"/>
          <w:i/>
          <w:iCs/>
        </w:rPr>
        <w:instrText>P</w:instrText>
      </w:r>
      <w:r w:rsidR="00EB332C">
        <w:rPr>
          <w:rFonts w:hint="eastAsia"/>
          <w:vertAlign w:val="subscript"/>
        </w:rPr>
        <w:instrText>0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f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</w:p>
    <w:p w14:paraId="158D092A" w14:textId="721643F2" w:rsidR="00562EBC" w:rsidRDefault="00000000" w:rsidP="00EB332C">
      <w:r>
        <w:t>（</w:t>
      </w:r>
      <w:r>
        <w:t>2</w:t>
      </w:r>
      <w:r>
        <w:t>）由牛顿第二定律得</w:t>
      </w:r>
      <w:r w:rsidR="00EB332C">
        <w:rPr>
          <w:rFonts w:hint="eastAsia"/>
        </w:rPr>
        <w:t xml:space="preserve"> </w:t>
      </w:r>
      <w:r>
        <w:object w:dxaOrig="1126" w:dyaOrig="331" w14:anchorId="29435858">
          <v:shape id="_x0000_i1052" type="#_x0000_t75" alt="eqIdb9fa81fe21c15a73f264ea50514e3d4d" style="width:56.25pt;height:16.5pt" o:ole="">
            <v:imagedata r:id="rId101" o:title="eqIdb9fa81fe21c15a73f264ea50514e3d4d"/>
          </v:shape>
          <o:OLEObject Type="Embed" ProgID="Equation.DSMT4" ShapeID="_x0000_i1052" DrawAspect="Content" ObjectID="_1780463761" r:id="rId102"/>
        </w:object>
      </w:r>
    </w:p>
    <w:p w14:paraId="1C09CDC9" w14:textId="77777777" w:rsidR="00EB332C" w:rsidRDefault="00000000" w:rsidP="00EB332C">
      <w:r>
        <w:t>又</w:t>
      </w:r>
      <w:r w:rsidR="00EB332C">
        <w:rPr>
          <w:rFonts w:hint="eastAsia"/>
        </w:rPr>
        <w:t xml:space="preserve"> </w:t>
      </w:r>
      <w:r>
        <w:object w:dxaOrig="756" w:dyaOrig="332" w14:anchorId="17A0ED6E">
          <v:shape id="_x0000_i1053" type="#_x0000_t75" alt="eqId3e168088dd236a1f753da5170529e8d6" style="width:37.5pt;height:16.5pt" o:ole="">
            <v:imagedata r:id="rId103" o:title="eqId3e168088dd236a1f753da5170529e8d6"/>
          </v:shape>
          <o:OLEObject Type="Embed" ProgID="Equation.DSMT4" ShapeID="_x0000_i1053" DrawAspect="Content" ObjectID="_1780463762" r:id="rId104"/>
        </w:object>
      </w:r>
    </w:p>
    <w:p w14:paraId="4747035C" w14:textId="0C969894" w:rsidR="00562EBC" w:rsidRDefault="00000000" w:rsidP="00EB332C">
      <w:r>
        <w:t>解得</w:t>
      </w:r>
      <w:r w:rsidR="00EB332C">
        <w:rPr>
          <w:rFonts w:hint="eastAsia"/>
        </w:rPr>
        <w:t xml:space="preserve"> </w:t>
      </w:r>
      <w:r>
        <w:object w:dxaOrig="985" w:dyaOrig="788" w14:anchorId="13C1570D">
          <v:shape id="_x0000_i1054" type="#_x0000_t75" alt="eqIdc59fed79924ac866609c00888aa2b911" style="width:49.5pt;height:39.75pt" o:ole="">
            <v:imagedata r:id="rId105" o:title="eqIdc59fed79924ac866609c00888aa2b911"/>
          </v:shape>
          <o:OLEObject Type="Embed" ProgID="Equation.DSMT4" ShapeID="_x0000_i1054" DrawAspect="Content" ObjectID="_1780463763" r:id="rId106"/>
        </w:object>
      </w:r>
    </w:p>
    <w:p w14:paraId="0A58BD90" w14:textId="5557C630" w:rsidR="00562EBC" w:rsidRDefault="00000000" w:rsidP="00E06345">
      <w:r>
        <w:t>由此可知，动车以恒定功率启动过程，速度增加，牵引力减小，加速度变小，故</w:t>
      </w:r>
      <w:r w:rsidR="00EB332C">
        <w:rPr>
          <w:rFonts w:hint="eastAsia"/>
        </w:rPr>
        <w:t xml:space="preserve"> </w:t>
      </w:r>
      <w:r>
        <w:t>C</w:t>
      </w:r>
      <w:r w:rsidR="00EB332C">
        <w:rPr>
          <w:rFonts w:hint="eastAsia"/>
        </w:rPr>
        <w:t xml:space="preserve"> </w:t>
      </w:r>
      <w:r>
        <w:t>正确。</w:t>
      </w:r>
    </w:p>
    <w:p w14:paraId="09A736E8" w14:textId="77777777" w:rsidR="00EB332C" w:rsidRDefault="00000000" w:rsidP="00EB332C">
      <w:r>
        <w:t>故选</w:t>
      </w:r>
      <w:r w:rsidR="00EB332C">
        <w:rPr>
          <w:rFonts w:hint="eastAsia"/>
        </w:rPr>
        <w:t xml:space="preserve"> </w:t>
      </w:r>
      <w:r>
        <w:t>C</w:t>
      </w:r>
      <w:r>
        <w:t>。</w:t>
      </w:r>
    </w:p>
    <w:p w14:paraId="4932E712" w14:textId="77777777" w:rsidR="00EB332C" w:rsidRDefault="00EB332C" w:rsidP="00EB332C"/>
    <w:p w14:paraId="321975AB" w14:textId="66CD9988" w:rsidR="00562EBC" w:rsidRDefault="00000000" w:rsidP="00EB332C">
      <w:r>
        <w:t>11</w:t>
      </w:r>
      <w:r>
        <w:t>．（</w:t>
      </w:r>
      <w:r>
        <w:t>1</w:t>
      </w:r>
      <w:r>
        <w:t>）在平地轨道上转弯时，外轮缘挤压外轨产生指向轨道圆心的弹力提供向心力，故</w:t>
      </w:r>
      <w:r w:rsidR="00EB332C">
        <w:rPr>
          <w:rFonts w:hint="eastAsia"/>
        </w:rPr>
        <w:t xml:space="preserve"> </w:t>
      </w:r>
      <w:r>
        <w:t>A</w:t>
      </w:r>
      <w:r w:rsidR="00EB332C">
        <w:rPr>
          <w:rFonts w:hint="eastAsia"/>
        </w:rPr>
        <w:t xml:space="preserve"> </w:t>
      </w:r>
      <w:r>
        <w:t>正确。</w:t>
      </w:r>
    </w:p>
    <w:p w14:paraId="15C3FFD5" w14:textId="2C42A67B" w:rsidR="00562EBC" w:rsidRDefault="00000000" w:rsidP="00E06345">
      <w:r>
        <w:lastRenderedPageBreak/>
        <w:t>故选</w:t>
      </w:r>
      <w:r w:rsidR="00EB332C">
        <w:rPr>
          <w:rFonts w:hint="eastAsia"/>
        </w:rPr>
        <w:t xml:space="preserve"> </w:t>
      </w:r>
      <w:r>
        <w:t>A</w:t>
      </w:r>
      <w:r>
        <w:t>。</w:t>
      </w:r>
    </w:p>
    <w:p w14:paraId="1B3A58A3" w14:textId="04ADA959" w:rsidR="00562EBC" w:rsidRDefault="00000000" w:rsidP="00E06345">
      <w:r>
        <w:t>（</w:t>
      </w:r>
      <w:r>
        <w:t>2</w:t>
      </w:r>
      <w:r>
        <w:t>）垫高外轨时，列车的支持力沿水平方向的分力也提供向心力，因此列车外轮缘与外轨挤压力会减少，减少了磨损，故</w:t>
      </w:r>
      <w:r w:rsidR="00EB332C">
        <w:rPr>
          <w:rFonts w:hint="eastAsia"/>
        </w:rPr>
        <w:t xml:space="preserve"> </w:t>
      </w:r>
      <w:r>
        <w:t>A</w:t>
      </w:r>
      <w:r w:rsidR="00EB332C">
        <w:rPr>
          <w:rFonts w:hint="eastAsia"/>
        </w:rPr>
        <w:t xml:space="preserve"> </w:t>
      </w:r>
      <w:r>
        <w:t>正确。</w:t>
      </w:r>
    </w:p>
    <w:p w14:paraId="286718EB" w14:textId="79A5B34E" w:rsidR="00562EBC" w:rsidRDefault="00000000" w:rsidP="00E06345">
      <w:r>
        <w:t>故选</w:t>
      </w:r>
      <w:r w:rsidR="00EB332C">
        <w:rPr>
          <w:rFonts w:hint="eastAsia"/>
        </w:rPr>
        <w:t xml:space="preserve"> </w:t>
      </w:r>
      <w:r>
        <w:t>A</w:t>
      </w:r>
      <w:r>
        <w:t>。</w:t>
      </w:r>
    </w:p>
    <w:p w14:paraId="09DECD24" w14:textId="77777777" w:rsidR="00EB332C" w:rsidRDefault="00EB332C" w:rsidP="00E06345"/>
    <w:p w14:paraId="1633AF96" w14:textId="708E6979" w:rsidR="00562EBC" w:rsidRDefault="00000000" w:rsidP="00E06345">
      <w:r>
        <w:t>12</w:t>
      </w:r>
      <w:r>
        <w:t>．</w:t>
      </w:r>
      <w:r w:rsidR="00EB332C">
        <w:rPr>
          <w:rFonts w:hint="eastAsia"/>
        </w:rPr>
        <w:t>（</w:t>
      </w:r>
      <w:r w:rsidR="00EB332C">
        <w:rPr>
          <w:rFonts w:hint="eastAsia"/>
        </w:rPr>
        <w:t>1</w:t>
      </w:r>
      <w:r w:rsidR="00EB332C">
        <w:rPr>
          <w:rFonts w:hint="eastAsia"/>
        </w:rPr>
        <w:t>）</w:t>
      </w:r>
      <w:r>
        <w:t>以水坡上的一滴质量为</w:t>
      </w:r>
      <w:r w:rsidR="00EB332C">
        <w:rPr>
          <w:rFonts w:hint="eastAsia"/>
        </w:rPr>
        <w:t xml:space="preserve"> </w:t>
      </w:r>
      <w:r>
        <w:rPr>
          <w:i/>
        </w:rPr>
        <w:t>m</w:t>
      </w:r>
      <w:r w:rsidR="00EB332C">
        <w:rPr>
          <w:rFonts w:hint="eastAsia"/>
          <w:iCs/>
        </w:rPr>
        <w:t xml:space="preserve"> </w:t>
      </w:r>
      <w:r>
        <w:t>的水滴为研究对象，受到重力和支支持力，合力沿水平方向，产生的加速度</w:t>
      </w:r>
      <w:r w:rsidR="00EB332C">
        <w:rPr>
          <w:rFonts w:hint="eastAsia"/>
        </w:rPr>
        <w:t xml:space="preserve"> </w:t>
      </w:r>
      <w:r>
        <w:rPr>
          <w:i/>
        </w:rPr>
        <w:t>a</w:t>
      </w:r>
      <w:r>
        <w:t>，设水坡的倾斜角为</w:t>
      </w:r>
      <w:r w:rsidR="00EB332C">
        <w:rPr>
          <w:rFonts w:hint="eastAsia"/>
        </w:rPr>
        <w:t xml:space="preserve"> </w:t>
      </w:r>
      <w:r w:rsidR="00EB332C" w:rsidRPr="00EB332C">
        <w:rPr>
          <w:i/>
          <w:iCs/>
        </w:rPr>
        <w:t>θ</w:t>
      </w:r>
      <w:r>
        <w:t>，则</w:t>
      </w:r>
    </w:p>
    <w:p w14:paraId="57E3DA84" w14:textId="77777777" w:rsidR="00562EBC" w:rsidRDefault="00000000" w:rsidP="00E06345">
      <w:r>
        <w:object w:dxaOrig="897" w:dyaOrig="277" w14:anchorId="4643C57E">
          <v:shape id="_x0000_i1055" type="#_x0000_t75" alt="eqIdbf9a9ba046ab0c0952731eb3b24632d0" style="width:45pt;height:13.5pt" o:ole="">
            <v:imagedata r:id="rId107" o:title="eqIdbf9a9ba046ab0c0952731eb3b24632d0"/>
          </v:shape>
          <o:OLEObject Type="Embed" ProgID="Equation.DSMT4" ShapeID="_x0000_i1055" DrawAspect="Content" ObjectID="_1780463764" r:id="rId108"/>
        </w:object>
      </w:r>
    </w:p>
    <w:p w14:paraId="31F1344F" w14:textId="4E73E7CB" w:rsidR="00562EBC" w:rsidRDefault="00000000" w:rsidP="00EB332C">
      <w:r>
        <w:t>又</w:t>
      </w:r>
      <w:r w:rsidR="00EB332C">
        <w:rPr>
          <w:rFonts w:hint="eastAsia"/>
        </w:rPr>
        <w:t xml:space="preserve"> </w:t>
      </w:r>
      <w:r>
        <w:object w:dxaOrig="880" w:dyaOrig="538" w14:anchorId="30FC3D54">
          <v:shape id="_x0000_i1056" type="#_x0000_t75" alt="eqId5486b362b653425f7c1925deb7f4bcf0" style="width:44.25pt;height:27pt" o:ole="">
            <v:imagedata r:id="rId109" o:title="eqId5486b362b653425f7c1925deb7f4bcf0"/>
          </v:shape>
          <o:OLEObject Type="Embed" ProgID="Equation.DSMT4" ShapeID="_x0000_i1056" DrawAspect="Content" ObjectID="_1780463765" r:id="rId110"/>
        </w:object>
      </w:r>
    </w:p>
    <w:p w14:paraId="332781FF" w14:textId="641835D4" w:rsidR="00562EBC" w:rsidRDefault="00000000" w:rsidP="00EB332C">
      <w:r>
        <w:t>解得</w:t>
      </w:r>
      <w:r w:rsidR="00EB332C">
        <w:rPr>
          <w:rFonts w:hint="eastAsia"/>
        </w:rPr>
        <w:t xml:space="preserve"> </w:t>
      </w:r>
      <w:r w:rsidR="00EB332C" w:rsidRPr="00EB332C">
        <w:rPr>
          <w:rFonts w:hint="eastAsia"/>
          <w:i/>
          <w:iCs/>
        </w:rPr>
        <w:t>a</w:t>
      </w:r>
      <w:r w:rsidR="00EB332C">
        <w:rPr>
          <w:rFonts w:hint="eastAsia"/>
        </w:rPr>
        <w:t xml:space="preserve"> = 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</w:instrText>
      </w:r>
      <w:r w:rsidR="00EB332C" w:rsidRPr="00EB332C">
        <w:rPr>
          <w:rFonts w:hint="eastAsia"/>
          <w:i/>
          <w:iCs/>
        </w:rPr>
        <w:instrText>H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L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  <w:r w:rsidR="00EB332C" w:rsidRPr="00EB332C">
        <w:rPr>
          <w:rFonts w:hint="eastAsia"/>
          <w:i/>
          <w:iCs/>
        </w:rPr>
        <w:t>g</w:t>
      </w:r>
    </w:p>
    <w:p w14:paraId="0DB2D9B3" w14:textId="2207066E" w:rsidR="00562EBC" w:rsidRDefault="00000000" w:rsidP="00E06345">
      <w:r>
        <w:t>水滴与容器一起做匀变速直线运动，因此容器的加速度大小为</w:t>
      </w:r>
      <w:r w:rsidR="00EB332C">
        <w:rPr>
          <w:rFonts w:hint="eastAsia"/>
        </w:rPr>
        <w:t xml:space="preserve"> </w:t>
      </w:r>
      <w:r w:rsidR="00EB332C">
        <w:fldChar w:fldCharType="begin"/>
      </w:r>
      <w:r w:rsidR="00EB332C">
        <w:instrText xml:space="preserve"> </w:instrText>
      </w:r>
      <w:r w:rsidR="00EB332C">
        <w:rPr>
          <w:rFonts w:hint="eastAsia"/>
        </w:rPr>
        <w:instrText>EQ \F(</w:instrText>
      </w:r>
      <w:r w:rsidR="00EB332C" w:rsidRPr="00EB332C">
        <w:rPr>
          <w:rFonts w:hint="eastAsia"/>
          <w:i/>
          <w:iCs/>
        </w:rPr>
        <w:instrText>H</w:instrText>
      </w:r>
      <w:r w:rsidR="00EB332C">
        <w:rPr>
          <w:rFonts w:hint="eastAsia"/>
        </w:rPr>
        <w:instrText>,</w:instrText>
      </w:r>
      <w:r w:rsidR="00EB332C" w:rsidRPr="00EB332C">
        <w:rPr>
          <w:rFonts w:hint="eastAsia"/>
          <w:i/>
          <w:iCs/>
        </w:rPr>
        <w:instrText>L</w:instrText>
      </w:r>
      <w:r w:rsidR="00EB332C">
        <w:rPr>
          <w:rFonts w:hint="eastAsia"/>
        </w:rPr>
        <w:instrText>)</w:instrText>
      </w:r>
      <w:r w:rsidR="00EB332C">
        <w:instrText xml:space="preserve"> </w:instrText>
      </w:r>
      <w:r w:rsidR="00EB332C">
        <w:fldChar w:fldCharType="end"/>
      </w:r>
      <w:r w:rsidR="00EB332C" w:rsidRPr="00EB332C">
        <w:rPr>
          <w:rFonts w:hint="eastAsia"/>
          <w:i/>
          <w:iCs/>
        </w:rPr>
        <w:t>g</w:t>
      </w:r>
      <w:r>
        <w:t>；</w:t>
      </w:r>
    </w:p>
    <w:p w14:paraId="21565523" w14:textId="148039FA" w:rsidR="00562EBC" w:rsidRDefault="00EB332C" w:rsidP="00E0634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加速度的方向沿水平方向向右。</w:t>
      </w:r>
    </w:p>
    <w:p w14:paraId="134A45E5" w14:textId="77777777" w:rsidR="00EB332C" w:rsidRDefault="00EB332C" w:rsidP="00E06345"/>
    <w:p w14:paraId="7B6D7477" w14:textId="77777777" w:rsidR="00E06345" w:rsidRDefault="00E06345" w:rsidP="00E06345">
      <w:pPr>
        <w:pStyle w:val="2"/>
      </w:pPr>
      <w:r>
        <w:t>四、电磁现象</w:t>
      </w:r>
    </w:p>
    <w:p w14:paraId="53562BE2" w14:textId="115C0BD7" w:rsidR="00562EBC" w:rsidRDefault="00000000" w:rsidP="00E06345">
      <w:r>
        <w:t>13</w:t>
      </w:r>
      <w:r>
        <w:t>．（</w:t>
      </w:r>
      <w:r>
        <w:t>1</w:t>
      </w:r>
      <w:r>
        <w:t>）永久磁铁产生的一根闭合磁感线如图所示。</w:t>
      </w:r>
    </w:p>
    <w:p w14:paraId="0E3E1042" w14:textId="0372933E" w:rsidR="00562EBC" w:rsidRDefault="003F0513" w:rsidP="00E06345"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5D4EDCB6" wp14:editId="7C971EC6">
            <wp:simplePos x="0" y="0"/>
            <wp:positionH relativeFrom="column">
              <wp:posOffset>4360597</wp:posOffset>
            </wp:positionH>
            <wp:positionV relativeFrom="paragraph">
              <wp:posOffset>39661</wp:posOffset>
            </wp:positionV>
            <wp:extent cx="885825" cy="1276350"/>
            <wp:effectExtent l="0" t="0" r="9525" b="0"/>
            <wp:wrapSquare wrapText="bothSides"/>
            <wp:docPr id="2091110759" name="图片 2091110759" descr="@@@5b2581c6-36fd-4596-8602-998e41bd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110759" name=""/>
                    <pic:cNvPicPr>
                      <a:picLocks noChangeAspect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2</w:t>
      </w:r>
      <w:r>
        <w:t>）由题可知，电磁起重机用永久磁铁制成的，它能将杂碎铁块吸住而不掉下来。需要释放铁块时，只要接通电键</w:t>
      </w:r>
      <w:r>
        <w:t>S</w:t>
      </w:r>
      <w:r>
        <w:t>铁块便能脱落，故电磁铁的磁性与永磁体的极性相反，由安培定则可知，接线如图所示。</w:t>
      </w:r>
    </w:p>
    <w:p w14:paraId="7E02649A" w14:textId="77777777" w:rsidR="00562EBC" w:rsidRDefault="00000000" w:rsidP="00E06345"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FBDA4C3" wp14:editId="79667FB7">
            <wp:extent cx="1323975" cy="1619250"/>
            <wp:effectExtent l="0" t="0" r="0" b="0"/>
            <wp:docPr id="695742777" name="图片 695742777" descr="@@@e424e78b-70fa-472e-a50d-06ef4413cf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742777" name="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A63BA" w14:textId="77777777" w:rsidR="00562EBC" w:rsidRDefault="00000000" w:rsidP="00E06345">
      <w:r>
        <w:t>14</w:t>
      </w:r>
      <w:r>
        <w:t>．无线充电技术、金属探测仪、公交卡使用的物理原理都是电磁感应，车载充电器使用的物理原理是变压器原理，电吹风原理是电流热效应。</w:t>
      </w:r>
    </w:p>
    <w:p w14:paraId="2130B31C" w14:textId="77777777" w:rsidR="00562EBC" w:rsidRDefault="00000000" w:rsidP="00E06345">
      <w:r>
        <w:t>故选</w:t>
      </w:r>
      <w:r>
        <w:t>AD</w:t>
      </w:r>
      <w:r>
        <w:t>。</w:t>
      </w:r>
    </w:p>
    <w:p w14:paraId="6453F929" w14:textId="77777777" w:rsidR="00562EBC" w:rsidRDefault="00000000" w:rsidP="00E06345">
      <w:r>
        <w:t>15</w:t>
      </w:r>
      <w:r>
        <w:t>．（</w:t>
      </w:r>
      <w:r>
        <w:t>1</w:t>
      </w:r>
      <w:r>
        <w:t>）</w:t>
      </w:r>
      <w:r>
        <w:t>[1]</w:t>
      </w:r>
      <w:r>
        <w:t>电能是消耗其它能源经过加工转换来的，属于二次能源。</w:t>
      </w:r>
    </w:p>
    <w:p w14:paraId="048A7862" w14:textId="77777777" w:rsidR="00562EBC" w:rsidRDefault="00000000" w:rsidP="00E06345">
      <w:r>
        <w:t>（</w:t>
      </w:r>
      <w:r>
        <w:t>2</w:t>
      </w:r>
      <w:r>
        <w:t>）</w:t>
      </w:r>
      <w:r>
        <w:t>[2]</w:t>
      </w:r>
      <w:r>
        <w:t>发电机完成的能量转化是机械能转化成了电能。</w:t>
      </w:r>
    </w:p>
    <w:p w14:paraId="7CE5DFF8" w14:textId="77777777" w:rsidR="00EB332C" w:rsidRDefault="00EB332C" w:rsidP="00E06345"/>
    <w:p w14:paraId="5C5ADD79" w14:textId="77777777" w:rsidR="00E06345" w:rsidRDefault="00E06345" w:rsidP="00E06345">
      <w:pPr>
        <w:pStyle w:val="2"/>
      </w:pPr>
      <w:r>
        <w:t>五、嫦娥探月</w:t>
      </w:r>
    </w:p>
    <w:p w14:paraId="366FD828" w14:textId="33543371" w:rsidR="003F0513" w:rsidRDefault="003F0513" w:rsidP="002115DA">
      <w:r>
        <w:t>16</w:t>
      </w:r>
      <w:r>
        <w:t>．</w:t>
      </w:r>
      <w:r>
        <w:t>B</w:t>
      </w:r>
      <w:r w:rsidR="002115DA">
        <w:tab/>
      </w:r>
      <w:r w:rsidR="002115DA">
        <w:tab/>
      </w:r>
      <w:r w:rsidR="002115DA">
        <w:tab/>
      </w:r>
      <w:r>
        <w:t>17</w:t>
      </w:r>
      <w:r>
        <w:t>．</w:t>
      </w:r>
      <w:r>
        <w:t>2.1</w:t>
      </w:r>
      <w:r w:rsidR="002115DA">
        <w:tab/>
      </w:r>
      <w:r w:rsidR="002115DA">
        <w:tab/>
      </w:r>
      <w:r w:rsidR="002115DA">
        <w:tab/>
      </w:r>
      <w:r>
        <w:t>18</w:t>
      </w:r>
      <w:r>
        <w:t>．</w:t>
      </w:r>
      <w:r>
        <w:t>B</w:t>
      </w:r>
      <w:r w:rsidR="002115DA">
        <w:tab/>
      </w:r>
      <w:r w:rsidR="002115DA">
        <w:tab/>
      </w:r>
      <w:r w:rsidR="002115DA">
        <w:tab/>
      </w:r>
      <w:r>
        <w:t>19</w:t>
      </w:r>
      <w:r>
        <w:t>．</w:t>
      </w:r>
      <w:r>
        <w:t>C</w:t>
      </w:r>
    </w:p>
    <w:p w14:paraId="317ACA28" w14:textId="59B2706A" w:rsidR="003F0513" w:rsidRDefault="003F0513" w:rsidP="002115DA">
      <w:r>
        <w:t>20</w:t>
      </w:r>
      <w:r>
        <w:t>．</w:t>
      </w:r>
      <w:r>
        <w:t>C</w:t>
      </w:r>
      <w:r w:rsidR="002115DA">
        <w:tab/>
      </w:r>
      <w:r w:rsidR="002115DA">
        <w:tab/>
      </w:r>
      <w:r w:rsidR="002115DA">
        <w:tab/>
      </w:r>
      <w:r>
        <w:t>21</w:t>
      </w:r>
      <w:r>
        <w:t>．（</w:t>
      </w:r>
      <w:r>
        <w:t>1</w:t>
      </w:r>
      <w:r>
        <w:t>）</w:t>
      </w:r>
      <w:r>
        <w:rPr>
          <w:rFonts w:hint="eastAsia"/>
        </w:rPr>
        <w:t>2.0</w:t>
      </w:r>
      <w:r>
        <w:tab/>
      </w:r>
      <w:r>
        <w:tab/>
      </w:r>
      <w:r>
        <w:t>（</w:t>
      </w:r>
      <w:r>
        <w:t>2</w:t>
      </w:r>
      <w:r>
        <w:t>）</w:t>
      </w:r>
      <w:r>
        <w:rPr>
          <w:rFonts w:hint="eastAsia"/>
        </w:rPr>
        <w:t>0.89</w:t>
      </w:r>
      <w:r>
        <w:tab/>
      </w:r>
      <w:r>
        <w:tab/>
      </w:r>
      <w:r>
        <w:t>（</w:t>
      </w:r>
      <w:r>
        <w:t>3</w:t>
      </w:r>
      <w:r>
        <w:t>）</w:t>
      </w:r>
      <w:r>
        <w:rPr>
          <w:rFonts w:hint="eastAsia"/>
        </w:rPr>
        <w:t>1.8</w:t>
      </w:r>
    </w:p>
    <w:p w14:paraId="03F7A156" w14:textId="4EAA27CA" w:rsidR="003F0513" w:rsidRDefault="003F0513" w:rsidP="003F0513">
      <w:r>
        <w:t>22</w:t>
      </w:r>
      <w:r>
        <w:t>．</w:t>
      </w:r>
      <w:r>
        <w:t>A</w:t>
      </w:r>
    </w:p>
    <w:p w14:paraId="17F31B57" w14:textId="77777777" w:rsidR="003F0513" w:rsidRPr="003F0513" w:rsidRDefault="003F0513" w:rsidP="003F0513"/>
    <w:p w14:paraId="17BBCAD9" w14:textId="14253EB6" w:rsidR="00562EBC" w:rsidRDefault="00000000" w:rsidP="00E06345">
      <w:r>
        <w:t>16</w:t>
      </w:r>
      <w:r>
        <w:t>．曲线运动合外力方向指向轨迹的内侧，由于速度减小，则合力方向与速度方向应成钝角。</w:t>
      </w:r>
    </w:p>
    <w:p w14:paraId="1A619810" w14:textId="69AC4922" w:rsidR="00562EBC" w:rsidRDefault="00000000" w:rsidP="00E06345">
      <w:r>
        <w:t>故选</w:t>
      </w:r>
      <w:r w:rsidR="003F0513">
        <w:rPr>
          <w:rFonts w:hint="eastAsia"/>
        </w:rPr>
        <w:t xml:space="preserve"> </w:t>
      </w:r>
      <w:r>
        <w:t>B</w:t>
      </w:r>
      <w:r>
        <w:t>。</w:t>
      </w:r>
    </w:p>
    <w:p w14:paraId="0E34B83D" w14:textId="77777777" w:rsidR="003F0513" w:rsidRDefault="003F0513" w:rsidP="00E06345"/>
    <w:p w14:paraId="2D135E41" w14:textId="6D812350" w:rsidR="00562EBC" w:rsidRDefault="00000000" w:rsidP="00E06345">
      <w:r>
        <w:t>17</w:t>
      </w:r>
      <w:r>
        <w:t>．根据万有引力提供向心力</w:t>
      </w:r>
    </w:p>
    <w:p w14:paraId="5B139F2E" w14:textId="77777777" w:rsidR="00562EBC" w:rsidRDefault="00000000" w:rsidP="00E06345">
      <w:r>
        <w:object w:dxaOrig="2235" w:dyaOrig="582" w14:anchorId="6CCCA086">
          <v:shape id="_x0000_i1057" type="#_x0000_t75" alt="eqIdf91944354293c57def7e20230cba51eb" style="width:111.75pt;height:29.25pt" o:ole="">
            <v:imagedata r:id="rId113" o:title="eqIdf91944354293c57def7e20230cba51eb"/>
          </v:shape>
          <o:OLEObject Type="Embed" ProgID="Equation.DSMT4" ShapeID="_x0000_i1057" DrawAspect="Content" ObjectID="_1780463766" r:id="rId114"/>
        </w:object>
      </w:r>
    </w:p>
    <w:p w14:paraId="019FD521" w14:textId="2E3EE8F5" w:rsidR="00562EBC" w:rsidRDefault="00000000" w:rsidP="003F0513">
      <w:r>
        <w:t>可得</w:t>
      </w:r>
      <w:r w:rsidR="003F0513">
        <w:rPr>
          <w:rFonts w:hint="eastAsia"/>
        </w:rPr>
        <w:t xml:space="preserve"> </w:t>
      </w:r>
      <w:r>
        <w:object w:dxaOrig="2235" w:dyaOrig="635" w14:anchorId="01372F0B">
          <v:shape id="_x0000_i1058" type="#_x0000_t75" alt="eqId54ec89b152680b3c5b188e8e4f0d676c" style="width:111.75pt;height:31.5pt" o:ole="">
            <v:imagedata r:id="rId115" o:title="eqId54ec89b152680b3c5b188e8e4f0d676c"/>
          </v:shape>
          <o:OLEObject Type="Embed" ProgID="Equation.DSMT4" ShapeID="_x0000_i1058" DrawAspect="Content" ObjectID="_1780463767" r:id="rId116"/>
        </w:object>
      </w:r>
    </w:p>
    <w:p w14:paraId="60D2C2C0" w14:textId="77777777" w:rsidR="003F0513" w:rsidRDefault="003F0513" w:rsidP="00E06345"/>
    <w:p w14:paraId="6BBFFCF2" w14:textId="5040CBAE" w:rsidR="00562EBC" w:rsidRDefault="00000000" w:rsidP="00E06345">
      <w:r>
        <w:t>18</w:t>
      </w:r>
      <w:r>
        <w:t>．在太空旅行的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探测器和地面测控站的通信，是通过电磁波实现的。</w:t>
      </w:r>
    </w:p>
    <w:p w14:paraId="3F57C554" w14:textId="49DB91FE" w:rsidR="00562EBC" w:rsidRDefault="00000000" w:rsidP="00E06345">
      <w:r>
        <w:t>故选</w:t>
      </w:r>
      <w:r w:rsidR="003F0513">
        <w:rPr>
          <w:rFonts w:hint="eastAsia"/>
        </w:rPr>
        <w:t xml:space="preserve"> </w:t>
      </w:r>
      <w:r>
        <w:t>B</w:t>
      </w:r>
      <w:r>
        <w:t>。</w:t>
      </w:r>
    </w:p>
    <w:p w14:paraId="2539FECF" w14:textId="23D8FF9E" w:rsidR="00562EBC" w:rsidRDefault="00000000" w:rsidP="00E06345">
      <w:r>
        <w:t>19</w:t>
      </w:r>
      <w:r>
        <w:t>．</w:t>
      </w:r>
      <w:r w:rsidRPr="00A847FB">
        <w:rPr>
          <w:rFonts w:ascii="宋体" w:hAnsi="宋体"/>
        </w:rPr>
        <w:t>“</w:t>
      </w:r>
      <w:r>
        <w:t>嫦娥五号</w:t>
      </w:r>
      <w:r w:rsidRPr="00A847FB">
        <w:rPr>
          <w:rFonts w:ascii="宋体" w:hAnsi="宋体"/>
        </w:rPr>
        <w:t>”</w:t>
      </w:r>
      <w:r>
        <w:t>速度远远小于光速，由此造成的钟慢效应很小，</w:t>
      </w:r>
      <w:r w:rsidR="003F0513">
        <w:t>Δ</w:t>
      </w:r>
      <w:r w:rsidR="003F0513" w:rsidRPr="003F0513">
        <w:rPr>
          <w:rFonts w:hint="eastAsia"/>
          <w:i/>
          <w:iCs/>
        </w:rPr>
        <w:t>t</w:t>
      </w:r>
      <w:r w:rsidR="003F0513">
        <w:rPr>
          <w:rFonts w:hint="eastAsia"/>
        </w:rPr>
        <w:t xml:space="preserve"> </w:t>
      </w:r>
      <w:r>
        <w:t>和</w:t>
      </w:r>
      <w:r w:rsidR="003F0513">
        <w:rPr>
          <w:rFonts w:hint="eastAsia"/>
        </w:rPr>
        <w:t xml:space="preserve"> </w:t>
      </w:r>
      <w:r w:rsidR="003F0513">
        <w:t>Δ</w:t>
      </w:r>
      <w:r w:rsidR="003F0513" w:rsidRPr="003F0513">
        <w:rPr>
          <w:rFonts w:hint="eastAsia"/>
          <w:i/>
          <w:iCs/>
        </w:rPr>
        <w:t>t</w:t>
      </w:r>
      <w:r w:rsidR="003F0513">
        <w:t>ʹ</w:t>
      </w:r>
      <w:r w:rsidR="003F0513">
        <w:rPr>
          <w:rFonts w:hint="eastAsia"/>
        </w:rPr>
        <w:t xml:space="preserve"> </w:t>
      </w:r>
      <w:r>
        <w:t>几乎无差别。</w:t>
      </w:r>
    </w:p>
    <w:p w14:paraId="3CF11621" w14:textId="7A495A93" w:rsidR="00562EBC" w:rsidRDefault="00000000" w:rsidP="00E06345">
      <w:r>
        <w:t>故选</w:t>
      </w:r>
      <w:r w:rsidR="003F0513">
        <w:rPr>
          <w:rFonts w:hint="eastAsia"/>
        </w:rPr>
        <w:t xml:space="preserve"> </w:t>
      </w:r>
      <w:r>
        <w:t>C</w:t>
      </w:r>
      <w:r>
        <w:t>。</w:t>
      </w:r>
    </w:p>
    <w:p w14:paraId="4160C442" w14:textId="77777777" w:rsidR="003F0513" w:rsidRDefault="003F0513" w:rsidP="00E06345"/>
    <w:p w14:paraId="07EABC0B" w14:textId="66A41FB1" w:rsidR="00562EBC" w:rsidRDefault="00000000" w:rsidP="00E06345">
      <w:r>
        <w:t>20</w:t>
      </w:r>
      <w:r>
        <w:t>．在可变推力发动机的精准控制下，不断减速，发动机做负功，机械能减小。</w:t>
      </w:r>
    </w:p>
    <w:p w14:paraId="533CB37C" w14:textId="71BABD68" w:rsidR="00562EBC" w:rsidRDefault="00000000" w:rsidP="00E06345">
      <w:r>
        <w:t>故选</w:t>
      </w:r>
      <w:r w:rsidR="003F0513">
        <w:rPr>
          <w:rFonts w:hint="eastAsia"/>
        </w:rPr>
        <w:t xml:space="preserve"> </w:t>
      </w:r>
      <w:r>
        <w:t>C</w:t>
      </w:r>
      <w:r>
        <w:t>。</w:t>
      </w:r>
    </w:p>
    <w:p w14:paraId="62C4A9B6" w14:textId="77777777" w:rsidR="003F0513" w:rsidRDefault="003F0513" w:rsidP="00E06345"/>
    <w:p w14:paraId="5ABE6C72" w14:textId="60742537" w:rsidR="00562EBC" w:rsidRDefault="00000000" w:rsidP="00E06345">
      <w:r>
        <w:t>21</w:t>
      </w:r>
      <w:r>
        <w:t>．（</w:t>
      </w:r>
      <w:r>
        <w:t>1</w:t>
      </w:r>
      <w:r>
        <w:t>）根据黄金代换式</w:t>
      </w:r>
    </w:p>
    <w:p w14:paraId="5653276E" w14:textId="77777777" w:rsidR="00562EBC" w:rsidRDefault="00000000" w:rsidP="00E06345">
      <w:r>
        <w:object w:dxaOrig="950" w:dyaOrig="320" w14:anchorId="18DDD98E">
          <v:shape id="_x0000_i1059" type="#_x0000_t75" alt="eqId7ba8b3c97b47a7e59aa1b475c46ad0a2" style="width:47.25pt;height:15.75pt" o:ole="">
            <v:imagedata r:id="rId117" o:title="eqId7ba8b3c97b47a7e59aa1b475c46ad0a2"/>
          </v:shape>
          <o:OLEObject Type="Embed" ProgID="Equation.DSMT4" ShapeID="_x0000_i1059" DrawAspect="Content" ObjectID="_1780463768" r:id="rId118"/>
        </w:object>
      </w:r>
    </w:p>
    <w:p w14:paraId="1688677D" w14:textId="4A7239C9" w:rsidR="00562EBC" w:rsidRDefault="00000000" w:rsidP="003F0513">
      <w:r>
        <w:t>可得</w:t>
      </w:r>
      <w:r w:rsidR="003F0513">
        <w:rPr>
          <w:rFonts w:hint="eastAsia"/>
        </w:rPr>
        <w:t xml:space="preserve"> </w:t>
      </w:r>
      <w:r>
        <w:object w:dxaOrig="792" w:dyaOrig="541" w14:anchorId="11EFE6D8">
          <v:shape id="_x0000_i1060" type="#_x0000_t75" alt="eqIde576305e5073ac46dfae5072043e4ad9" style="width:39.75pt;height:27pt" o:ole="">
            <v:imagedata r:id="rId119" o:title="eqIde576305e5073ac46dfae5072043e4ad9"/>
          </v:shape>
          <o:OLEObject Type="Embed" ProgID="Equation.DSMT4" ShapeID="_x0000_i1060" DrawAspect="Content" ObjectID="_1780463769" r:id="rId120"/>
        </w:object>
      </w:r>
    </w:p>
    <w:p w14:paraId="09F6E188" w14:textId="77777777" w:rsidR="00562EBC" w:rsidRDefault="00000000" w:rsidP="00E06345">
      <w:r>
        <w:t>已知地球半径是月球半径的</w:t>
      </w:r>
      <w:r>
        <w:t>4</w:t>
      </w:r>
      <w:r>
        <w:t>倍，地球质量是月球质量的</w:t>
      </w:r>
      <w:r>
        <w:t>81</w:t>
      </w:r>
      <w:r>
        <w:t>倍，则</w:t>
      </w:r>
    </w:p>
    <w:p w14:paraId="5F36DDF2" w14:textId="77777777" w:rsidR="00562EBC" w:rsidRDefault="00000000" w:rsidP="00E06345">
      <w:r>
        <w:object w:dxaOrig="1267" w:dyaOrig="356" w14:anchorId="3B77A02B">
          <v:shape id="_x0000_i1061" type="#_x0000_t75" alt="eqId6f98b959d8e25287beabb863690abe13" style="width:63pt;height:18pt" o:ole="">
            <v:imagedata r:id="rId121" o:title="eqId6f98b959d8e25287beabb863690abe13"/>
          </v:shape>
          <o:OLEObject Type="Embed" ProgID="Equation.DSMT4" ShapeID="_x0000_i1061" DrawAspect="Content" ObjectID="_1780463770" r:id="rId122"/>
        </w:object>
      </w:r>
    </w:p>
    <w:p w14:paraId="56ED67F3" w14:textId="77777777" w:rsidR="00562EBC" w:rsidRDefault="00000000" w:rsidP="00E06345">
      <w:r>
        <w:t>（</w:t>
      </w:r>
      <w:r>
        <w:t>2</w:t>
      </w:r>
      <w:r>
        <w:t>）小球做平抛运动，竖直方向根据自由落体运动规律</w:t>
      </w:r>
    </w:p>
    <w:p w14:paraId="6CB9C9B7" w14:textId="77777777" w:rsidR="00562EBC" w:rsidRDefault="00000000" w:rsidP="00E06345">
      <w:r>
        <w:object w:dxaOrig="915" w:dyaOrig="544" w14:anchorId="77487832">
          <v:shape id="_x0000_i1062" type="#_x0000_t75" alt="eqId26037b8962154bbc7ce1c0ad3fc262c5" style="width:45.75pt;height:27pt" o:ole="">
            <v:imagedata r:id="rId123" o:title="eqId26037b8962154bbc7ce1c0ad3fc262c5"/>
          </v:shape>
          <o:OLEObject Type="Embed" ProgID="Equation.DSMT4" ShapeID="_x0000_i1062" DrawAspect="Content" ObjectID="_1780463771" r:id="rId124"/>
        </w:object>
      </w:r>
    </w:p>
    <w:p w14:paraId="72EF08B0" w14:textId="0980C0BB" w:rsidR="00562EBC" w:rsidRDefault="00000000" w:rsidP="003F0513">
      <w:r>
        <w:t>可得</w:t>
      </w:r>
      <w:r w:rsidR="003F0513">
        <w:rPr>
          <w:rFonts w:hint="eastAsia"/>
        </w:rPr>
        <w:t xml:space="preserve"> </w:t>
      </w:r>
      <w:r>
        <w:object w:dxaOrig="809" w:dyaOrig="252" w14:anchorId="3238098E">
          <v:shape id="_x0000_i1063" type="#_x0000_t75" alt="eqId30d929fe98b3639ac3ac42c95538090b" style="width:40.5pt;height:12.75pt" o:ole="">
            <v:imagedata r:id="rId125" o:title="eqId30d929fe98b3639ac3ac42c95538090b"/>
          </v:shape>
          <o:OLEObject Type="Embed" ProgID="Equation.DSMT4" ShapeID="_x0000_i1063" DrawAspect="Content" ObjectID="_1780463772" r:id="rId126"/>
        </w:object>
      </w:r>
    </w:p>
    <w:p w14:paraId="7B726A12" w14:textId="5B2BB482" w:rsidR="00562EBC" w:rsidRDefault="00000000" w:rsidP="003F0513">
      <w:r>
        <w:t>（</w:t>
      </w:r>
      <w:r>
        <w:t>3</w:t>
      </w:r>
      <w:r>
        <w:t>）小物体的水平射程</w:t>
      </w:r>
      <w:r w:rsidR="003F0513">
        <w:rPr>
          <w:rFonts w:hint="eastAsia"/>
        </w:rPr>
        <w:t xml:space="preserve"> </w:t>
      </w:r>
      <w:r>
        <w:object w:dxaOrig="1232" w:dyaOrig="321" w14:anchorId="2AD35BF0">
          <v:shape id="_x0000_i1064" type="#_x0000_t75" alt="eqIdbec894a730ab290a148464dd12d42599" style="width:61.5pt;height:15.75pt" o:ole="">
            <v:imagedata r:id="rId127" o:title="eqIdbec894a730ab290a148464dd12d42599"/>
          </v:shape>
          <o:OLEObject Type="Embed" ProgID="Equation.DSMT4" ShapeID="_x0000_i1064" DrawAspect="Content" ObjectID="_1780463773" r:id="rId128"/>
        </w:object>
      </w:r>
    </w:p>
    <w:p w14:paraId="6F5C33C4" w14:textId="77777777" w:rsidR="00562EBC" w:rsidRDefault="00000000" w:rsidP="00E06345">
      <w:r>
        <w:t>22</w:t>
      </w:r>
      <w:r>
        <w:t>．这个过程中返回舱竖直方向加速度竖直向上，则处于超重的状态。</w:t>
      </w:r>
    </w:p>
    <w:p w14:paraId="3F3AD087" w14:textId="3E8021D9" w:rsidR="00562EBC" w:rsidRDefault="00000000" w:rsidP="00E06345">
      <w:r>
        <w:t>故选</w:t>
      </w:r>
      <w:r w:rsidR="003F0513">
        <w:rPr>
          <w:rFonts w:hint="eastAsia"/>
        </w:rPr>
        <w:t xml:space="preserve"> </w:t>
      </w:r>
      <w:r>
        <w:t>A</w:t>
      </w:r>
      <w:r>
        <w:t>。</w:t>
      </w:r>
    </w:p>
    <w:p w14:paraId="1B069874" w14:textId="77777777" w:rsidR="00E06345" w:rsidRDefault="00E06345" w:rsidP="00E06345">
      <w:pPr>
        <w:pStyle w:val="2"/>
      </w:pPr>
      <w:r>
        <w:t>六、</w:t>
      </w:r>
      <w:r w:rsidRPr="00A847FB">
        <w:rPr>
          <w:rFonts w:ascii="宋体" w:hAnsi="宋体" w:hint="eastAsia"/>
        </w:rPr>
        <w:t>“</w:t>
      </w:r>
      <w:r>
        <w:t>救命神器</w:t>
      </w:r>
      <w:r w:rsidRPr="00A847FB">
        <w:rPr>
          <w:rFonts w:ascii="宋体" w:hAnsi="宋体" w:hint="eastAsia"/>
        </w:rPr>
        <w:t>”</w:t>
      </w:r>
      <w:r>
        <w:t>AED</w:t>
      </w:r>
    </w:p>
    <w:p w14:paraId="29A70BA3" w14:textId="77777777" w:rsidR="003F0513" w:rsidRDefault="003F0513" w:rsidP="003F0513">
      <w:r>
        <w:t>23</w:t>
      </w:r>
      <w:r>
        <w:t>．</w:t>
      </w:r>
      <w:r>
        <w:rPr>
          <w:rFonts w:hint="eastAsia"/>
        </w:rPr>
        <w:t>4200</w:t>
      </w:r>
    </w:p>
    <w:p w14:paraId="56A08951" w14:textId="164AC57C" w:rsidR="003F0513" w:rsidRDefault="003F0513" w:rsidP="003F0513">
      <w:r>
        <w:t>24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电压</w:t>
      </w:r>
      <w:r>
        <w:rPr>
          <w:rFonts w:hint="eastAsia"/>
        </w:rPr>
        <w:t>，</w:t>
      </w:r>
      <w:r>
        <w:t>电流</w:t>
      </w:r>
      <w:r>
        <w:rPr>
          <w:rFonts w:hint="eastAsia"/>
        </w:rPr>
        <w:t>，</w:t>
      </w:r>
      <w:r>
        <w:t>保护电路</w:t>
      </w:r>
    </w:p>
    <w:p w14:paraId="1F059B19" w14:textId="594F37F4" w:rsidR="003F0513" w:rsidRDefault="003F0513" w:rsidP="003F051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.5</w:t>
      </w:r>
      <w:r>
        <w:rPr>
          <w:rFonts w:hint="eastAsia"/>
        </w:rPr>
        <w:t>，</w:t>
      </w:r>
      <w:r>
        <w:rPr>
          <w:rFonts w:hint="eastAsia"/>
        </w:rPr>
        <w:t>1.2</w:t>
      </w:r>
    </w:p>
    <w:p w14:paraId="38989A0B" w14:textId="51DEB54F" w:rsidR="003F0513" w:rsidRDefault="003F0513" w:rsidP="003F0513">
      <w:r>
        <w:t>25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B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A</w:t>
      </w:r>
    </w:p>
    <w:p w14:paraId="6FD8ED7D" w14:textId="45C65FCB" w:rsidR="003F0513" w:rsidRDefault="003F0513" w:rsidP="003F0513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电极片应按照</w:t>
      </w:r>
      <w:r>
        <w:rPr>
          <w:rFonts w:hint="eastAsia"/>
        </w:rPr>
        <w:t xml:space="preserve"> </w:t>
      </w:r>
      <w:r w:rsidRPr="003F0513">
        <w:t>AED</w:t>
      </w:r>
      <w:r>
        <w:rPr>
          <w:rFonts w:hint="eastAsia"/>
        </w:rPr>
        <w:t xml:space="preserve"> </w:t>
      </w:r>
      <w:r>
        <w:t>的指示放置在特定的身体部位，以确保电流能有效地通过心脏，不能两电极片直接接触。</w:t>
      </w:r>
    </w:p>
    <w:p w14:paraId="1E785454" w14:textId="77777777" w:rsidR="00562EBC" w:rsidRPr="00E06345" w:rsidRDefault="00562EBC" w:rsidP="00E06345"/>
    <w:p w14:paraId="0947EA51" w14:textId="508F6F47" w:rsidR="00562EBC" w:rsidRDefault="00000000" w:rsidP="00E06345">
      <w:r>
        <w:t>23</w:t>
      </w:r>
      <w:r>
        <w:t>．根据</w:t>
      </w:r>
    </w:p>
    <w:p w14:paraId="26F4EA10" w14:textId="77777777" w:rsidR="00562EBC" w:rsidRDefault="00000000" w:rsidP="00E06345">
      <w:r>
        <w:object w:dxaOrig="792" w:dyaOrig="281" w14:anchorId="414B0107">
          <v:shape id="_x0000_i1065" type="#_x0000_t75" alt="eqIdd90ade5ee296ece49d5b1f80c947f507" style="width:39.75pt;height:14.25pt" o:ole="">
            <v:imagedata r:id="rId129" o:title="eqIdd90ade5ee296ece49d5b1f80c947f507"/>
          </v:shape>
          <o:OLEObject Type="Embed" ProgID="Equation.DSMT4" ShapeID="_x0000_i1065" DrawAspect="Content" ObjectID="_1780463774" r:id="rId130"/>
        </w:object>
      </w:r>
    </w:p>
    <w:p w14:paraId="1CC429FA" w14:textId="77777777" w:rsidR="00562EBC" w:rsidRDefault="00000000" w:rsidP="00E06345">
      <w:r>
        <w:t>求得</w:t>
      </w:r>
    </w:p>
    <w:p w14:paraId="2C8B1E35" w14:textId="77777777" w:rsidR="00562EBC" w:rsidRDefault="00000000" w:rsidP="00E06345">
      <w:r>
        <w:object w:dxaOrig="1126" w:dyaOrig="265" w14:anchorId="75733D03">
          <v:shape id="_x0000_i1066" type="#_x0000_t75" alt="eqIdd78f6af946c2a7cd44244f1a7fa1d400" style="width:56.25pt;height:13.5pt" o:ole="">
            <v:imagedata r:id="rId131" o:title="eqIdd78f6af946c2a7cd44244f1a7fa1d400"/>
          </v:shape>
          <o:OLEObject Type="Embed" ProgID="Equation.DSMT4" ShapeID="_x0000_i1066" DrawAspect="Content" ObjectID="_1780463775" r:id="rId132"/>
        </w:object>
      </w:r>
    </w:p>
    <w:p w14:paraId="7012AE8B" w14:textId="77777777" w:rsidR="00562EBC" w:rsidRDefault="00000000" w:rsidP="00E06345">
      <w:r>
        <w:t>24</w:t>
      </w:r>
      <w:r>
        <w:t>．</w:t>
      </w:r>
      <w:r>
        <w:t>[1][2] A</w:t>
      </w:r>
      <w:r>
        <w:t>测量路端电压，所以</w:t>
      </w:r>
      <w:r>
        <w:t>A</w:t>
      </w:r>
      <w:r>
        <w:t>是电压传感器，</w:t>
      </w:r>
      <w:r>
        <w:t>B</w:t>
      </w:r>
      <w:r>
        <w:t>测量干路电流，所以</w:t>
      </w:r>
      <w:r>
        <w:t>B</w:t>
      </w:r>
      <w:r>
        <w:t>是电流传感器。</w:t>
      </w:r>
    </w:p>
    <w:p w14:paraId="17BEFBCA" w14:textId="77777777" w:rsidR="00562EBC" w:rsidRDefault="00000000" w:rsidP="00E06345">
      <w:r>
        <w:t>[3]</w:t>
      </w:r>
      <w:r>
        <w:t>固定电阻</w:t>
      </w:r>
      <w:r>
        <w:t>R</w:t>
      </w:r>
      <w:r>
        <w:t>在串联电路中是为了防止电路的电流过大损坏电器和测量仪器，故其起到保护电路的作用。</w:t>
      </w:r>
    </w:p>
    <w:p w14:paraId="14CE4070" w14:textId="77777777" w:rsidR="00562EBC" w:rsidRDefault="00000000" w:rsidP="00E06345">
      <w:r>
        <w:t>[4][5]</w:t>
      </w:r>
      <w:r>
        <w:t>根据</w:t>
      </w:r>
      <w:r>
        <w:object w:dxaOrig="950" w:dyaOrig="252" w14:anchorId="60F88344">
          <v:shape id="_x0000_i1067" type="#_x0000_t75" alt="eqIdbd65809b29bc63bb86a8e62faf364c87" style="width:47.25pt;height:12.75pt" o:ole="">
            <v:imagedata r:id="rId133" o:title="eqIdbd65809b29bc63bb86a8e62faf364c87"/>
          </v:shape>
          <o:OLEObject Type="Embed" ProgID="Equation.DSMT4" ShapeID="_x0000_i1067" DrawAspect="Content" ObjectID="_1780463776" r:id="rId134"/>
        </w:object>
      </w:r>
      <w:r>
        <w:t>可得，</w:t>
      </w:r>
      <w:r>
        <w:object w:dxaOrig="510" w:dyaOrig="250" w14:anchorId="38D0A630">
          <v:shape id="_x0000_i1068" type="#_x0000_t75" alt="eqId4e43cca5751eff3d24b64cb51006d6d7" style="width:25.5pt;height:12.75pt" o:ole="">
            <v:imagedata r:id="rId135" o:title="eqId4e43cca5751eff3d24b64cb51006d6d7"/>
          </v:shape>
          <o:OLEObject Type="Embed" ProgID="Equation.DSMT4" ShapeID="_x0000_i1068" DrawAspect="Content" ObjectID="_1780463777" r:id="rId136"/>
        </w:object>
      </w:r>
      <w:r>
        <w:t>图像中的纵截距</w:t>
      </w:r>
    </w:p>
    <w:p w14:paraId="478ACA2D" w14:textId="77777777" w:rsidR="00562EBC" w:rsidRDefault="00000000" w:rsidP="00E06345">
      <w:r>
        <w:object w:dxaOrig="827" w:dyaOrig="244" w14:anchorId="37845B27">
          <v:shape id="_x0000_i1069" type="#_x0000_t75" alt="eqId1d945368499bfc901be3d60cbcdac557" style="width:41.25pt;height:12pt" o:ole="">
            <v:imagedata r:id="rId137" o:title="eqId1d945368499bfc901be3d60cbcdac557"/>
          </v:shape>
          <o:OLEObject Type="Embed" ProgID="Equation.DSMT4" ShapeID="_x0000_i1069" DrawAspect="Content" ObjectID="_1780463778" r:id="rId138"/>
        </w:object>
      </w:r>
    </w:p>
    <w:p w14:paraId="327AF0BF" w14:textId="77777777" w:rsidR="00562EBC" w:rsidRDefault="00000000" w:rsidP="00E06345">
      <w:r>
        <w:t>斜率为</w:t>
      </w:r>
    </w:p>
    <w:p w14:paraId="3172A568" w14:textId="77777777" w:rsidR="00562EBC" w:rsidRDefault="00000000" w:rsidP="00E06345">
      <w:r>
        <w:object w:dxaOrig="2834" w:dyaOrig="593" w14:anchorId="6BA9A73B">
          <v:shape id="_x0000_i1070" type="#_x0000_t75" alt="eqIde4653ac54650b8339a16fee3accf6149" style="width:141.75pt;height:30pt" o:ole="">
            <v:imagedata r:id="rId139" o:title="eqIde4653ac54650b8339a16fee3accf6149"/>
          </v:shape>
          <o:OLEObject Type="Embed" ProgID="Equation.DSMT4" ShapeID="_x0000_i1070" DrawAspect="Content" ObjectID="_1780463779" r:id="rId140"/>
        </w:object>
      </w:r>
    </w:p>
    <w:p w14:paraId="16404E57" w14:textId="77777777" w:rsidR="00562EBC" w:rsidRDefault="00000000" w:rsidP="00E06345">
      <w:r>
        <w:t>25</w:t>
      </w:r>
      <w:r>
        <w:t>．</w:t>
      </w:r>
      <w:r>
        <w:t>[1]</w:t>
      </w:r>
      <w:r>
        <w:t>根据</w:t>
      </w:r>
      <w:r>
        <w:object w:dxaOrig="616" w:dyaOrig="546" w14:anchorId="668167E2">
          <v:shape id="_x0000_i1071" type="#_x0000_t75" alt="eqIdb7a72a5dbb1a53616a425f0afc6d2e9f" style="width:30.75pt;height:27pt" o:ole="">
            <v:imagedata r:id="rId141" o:title="eqIdb7a72a5dbb1a53616a425f0afc6d2e9f"/>
          </v:shape>
          <o:OLEObject Type="Embed" ProgID="Equation.DSMT4" ShapeID="_x0000_i1071" DrawAspect="Content" ObjectID="_1780463780" r:id="rId142"/>
        </w:object>
      </w:r>
      <w:r>
        <w:t>可得</w:t>
      </w:r>
    </w:p>
    <w:p w14:paraId="3C0A24FD" w14:textId="77777777" w:rsidR="00562EBC" w:rsidRDefault="00000000" w:rsidP="00E06345">
      <w:r>
        <w:object w:dxaOrig="3168" w:dyaOrig="317" w14:anchorId="0D7B4736">
          <v:shape id="_x0000_i1072" type="#_x0000_t75" alt="eqIdfb73accd3542a9608a8d4c990282df6f" style="width:158.25pt;height:15.75pt" o:ole="">
            <v:imagedata r:id="rId143" o:title="eqIdfb73accd3542a9608a8d4c990282df6f"/>
          </v:shape>
          <o:OLEObject Type="Embed" ProgID="Equation.DSMT4" ShapeID="_x0000_i1072" DrawAspect="Content" ObjectID="_1780463781" r:id="rId144"/>
        </w:object>
      </w:r>
    </w:p>
    <w:p w14:paraId="6C39DF64" w14:textId="77777777" w:rsidR="00562EBC" w:rsidRDefault="00000000" w:rsidP="00E06345">
      <w:r>
        <w:t>故选</w:t>
      </w:r>
      <w:r>
        <w:t>B</w:t>
      </w:r>
      <w:r>
        <w:t>。</w:t>
      </w:r>
    </w:p>
    <w:p w14:paraId="033BE53C" w14:textId="77777777" w:rsidR="00562EBC" w:rsidRDefault="00000000" w:rsidP="00E06345">
      <w:r>
        <w:t>[2]</w:t>
      </w:r>
      <w:r>
        <w:t>电容器两端的电压会随着放电过程的进行而逐渐降低，所以电流也会减小，随着时间的推移，下降速率逐渐减慢，最终趋近于零。</w:t>
      </w:r>
    </w:p>
    <w:p w14:paraId="2BD5E379" w14:textId="77777777" w:rsidR="00562EBC" w:rsidRDefault="00000000" w:rsidP="00E06345">
      <w:r>
        <w:t>故选</w:t>
      </w:r>
      <w:r>
        <w:t>A</w:t>
      </w:r>
      <w:r>
        <w:t>。</w:t>
      </w:r>
    </w:p>
    <w:p w14:paraId="47846709" w14:textId="77777777" w:rsidR="00562EBC" w:rsidRDefault="00000000" w:rsidP="00E06345">
      <w:r>
        <w:t>[3]</w:t>
      </w:r>
      <w:r>
        <w:t>因为电极片需要形成电流的闭合回路。电极片应按照</w:t>
      </w:r>
      <w:r>
        <w:t>AED</w:t>
      </w:r>
      <w:r>
        <w:t>的指示放置在特定的身体部位，以确保电流能有效地通过心脏，不能两电极片直接接触。</w:t>
      </w:r>
    </w:p>
    <w:p w14:paraId="3D719917" w14:textId="77777777" w:rsidR="00562EBC" w:rsidRDefault="00562EBC" w:rsidP="00E06345"/>
    <w:sectPr w:rsidR="00562EBC">
      <w:footerReference w:type="even" r:id="rId145"/>
      <w:footerReference w:type="default" r:id="rId146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1" w:author="fj" w:date="2024-05-03T15:01:00Z" w:initials="fj">
    <w:p w14:paraId="22FD8C88" w14:textId="77777777" w:rsidR="00B766D1" w:rsidRDefault="00B766D1" w:rsidP="00B766D1">
      <w:r>
        <w:rPr>
          <w:rStyle w:val="a9"/>
        </w:rPr>
        <w:annotationRef/>
      </w:r>
      <w:r>
        <w:t>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kg</w:t>
      </w:r>
      <w:r w:rsidRPr="00B766D1">
        <w:rPr>
          <w:rFonts w:asciiTheme="majorBidi" w:hAnsiTheme="majorBidi" w:cstheme="majorBidi"/>
        </w:rPr>
        <w:t>·</w:t>
      </w:r>
      <w:r>
        <w:rPr>
          <w:rFonts w:hint="eastAsia"/>
        </w:rPr>
        <w:t>m</w:t>
      </w:r>
      <w:r>
        <w:rPr>
          <w:vertAlign w:val="superscript"/>
        </w:rPr>
        <w:t>−</w:t>
      </w:r>
      <w:r>
        <w:rPr>
          <w:rFonts w:hint="eastAsia"/>
          <w:vertAlign w:val="superscript"/>
        </w:rPr>
        <w:t>1</w:t>
      </w:r>
      <w:r w:rsidRPr="00B766D1">
        <w:rPr>
          <w:rFonts w:asciiTheme="majorBidi" w:hAnsiTheme="majorBidi" w:cstheme="majorBidi"/>
        </w:rPr>
        <w:t>·</w:t>
      </w:r>
      <w:r>
        <w:rPr>
          <w:rFonts w:hint="eastAsia"/>
        </w:rPr>
        <w:t>s</w:t>
      </w:r>
      <w:r>
        <w:rPr>
          <w:vertAlign w:val="superscript"/>
        </w:rPr>
        <w:t>−</w:t>
      </w:r>
      <w:r>
        <w:rPr>
          <w:rFonts w:hint="eastAsia"/>
          <w:vertAlign w:val="superscript"/>
        </w:rPr>
        <w:t>1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3</w:instrText>
      </w:r>
      <w:r w:rsidRPr="00B766D1">
        <w:rPr>
          <w:rFonts w:hint="eastAsia"/>
          <w:i/>
          <w:iCs/>
        </w:rPr>
        <w:instrText>k</w:instrText>
      </w:r>
      <w:r w:rsidRPr="00B766D1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4</w:instrText>
      </w:r>
      <w:r>
        <w:instrText>π</w:instrText>
      </w:r>
      <w:r w:rsidRPr="00B766D1">
        <w:rPr>
          <w:i/>
          <w:iCs/>
        </w:rPr>
        <w:instrText>ρ</w:instrText>
      </w:r>
      <w:r w:rsidRPr="00B766D1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end"/>
      </w:r>
    </w:p>
    <w:p w14:paraId="740511C6" w14:textId="77777777" w:rsidR="00B766D1" w:rsidRDefault="00B766D1" w:rsidP="00B766D1">
      <w: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负电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D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B766D1">
        <w:rPr>
          <w:rFonts w:hint="eastAsia"/>
          <w:i/>
          <w:iCs/>
        </w:rPr>
        <w:instrText>d</w:instrText>
      </w:r>
      <w:r>
        <w:rPr>
          <w:rFonts w:hint="eastAsia"/>
        </w:rPr>
        <w:instrText>,</w:instrText>
      </w:r>
      <w:r w:rsidRPr="00B766D1">
        <w:rPr>
          <w:rFonts w:hint="eastAsia"/>
          <w:i/>
          <w:iCs/>
        </w:rPr>
        <w:instrText>U</w:instrText>
      </w:r>
      <w:r>
        <w:rPr>
          <w:rFonts w:hint="eastAsia"/>
        </w:rPr>
        <w:instrText>)\R(\F(3</w:instrText>
      </w:r>
      <w:r w:rsidRPr="00B766D1">
        <w:rPr>
          <w:rFonts w:hint="eastAsia"/>
          <w:i/>
          <w:iCs/>
        </w:rPr>
        <w:instrText>k</w:instrText>
      </w:r>
      <w:r w:rsidRPr="00B766D1">
        <w:rPr>
          <w:rFonts w:hint="eastAsia"/>
          <w:vertAlign w:val="superscript"/>
        </w:rPr>
        <w:instrText>3</w:instrText>
      </w:r>
      <w:r w:rsidRPr="00B766D1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3</w:instrText>
      </w:r>
      <w:r>
        <w:rPr>
          <w:rFonts w:hint="eastAsia"/>
        </w:rPr>
        <w:instrText>,4</w:instrText>
      </w:r>
      <w:r>
        <w:instrText>π</w:instrText>
      </w:r>
      <w:r w:rsidRPr="00B766D1">
        <w:rPr>
          <w:i/>
          <w:iCs/>
        </w:rPr>
        <w:instrText>ρ</w:instrText>
      </w:r>
      <w:r w:rsidRPr="00B766D1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end"/>
      </w:r>
    </w:p>
    <w:p w14:paraId="0187C701" w14:textId="77777777" w:rsidR="00B766D1" w:rsidRDefault="00B766D1" w:rsidP="00B766D1">
      <w:r>
        <w:t>3</w:t>
      </w:r>
      <w:r>
        <w:t>．重复对许多油滴进行实验之后，发现油滴电荷量皆为某最小固定值的整数倍，此最小固定值即为元电荷的电量。</w:t>
      </w:r>
    </w:p>
    <w:p w14:paraId="6599D617" w14:textId="40EC41E1" w:rsidR="00B766D1" w:rsidRDefault="002115DA">
      <w:pPr>
        <w:pStyle w:val="aa"/>
      </w:pPr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1</w:t>
      </w:r>
    </w:p>
  </w:comment>
  <w:comment w:id="2" w:author="fj" w:date="2024-05-03T15:03:00Z" w:initials="fj">
    <w:p w14:paraId="77CD2ECE" w14:textId="097321E1" w:rsidR="00B766D1" w:rsidRDefault="00B766D1" w:rsidP="00B766D1">
      <w:r>
        <w:rPr>
          <w:rStyle w:val="a9"/>
        </w:rPr>
        <w:annotationRef/>
      </w:r>
      <w:r>
        <w:t>4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 w:rsidR="000009C9">
        <w:rPr>
          <w:rFonts w:hint="eastAsia"/>
        </w:rPr>
        <w:t>？？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运动员</w:t>
      </w:r>
    </w:p>
    <w:p w14:paraId="15899CD5" w14:textId="77777777" w:rsidR="00B766D1" w:rsidRDefault="00B766D1" w:rsidP="00B766D1">
      <w:r>
        <w:t>5</w:t>
      </w:r>
      <w:r>
        <w:t>．</w:t>
      </w:r>
      <w:r>
        <w:t>B</w:t>
      </w:r>
    </w:p>
    <w:p w14:paraId="5B5264EE" w14:textId="740167D9" w:rsidR="00B766D1" w:rsidRDefault="00B766D1" w:rsidP="00B766D1">
      <w:r>
        <w:t>6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178</w:t>
      </w:r>
      <w:r w:rsidR="000009C9">
        <w:rPr>
          <w:rFonts w:hint="eastAsia"/>
        </w:rPr>
        <w:t>？？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566</w:t>
      </w:r>
      <w:r w:rsidR="000009C9">
        <w:rPr>
          <w:rFonts w:hint="eastAsia"/>
        </w:rPr>
        <w:t>？？</w:t>
      </w:r>
    </w:p>
    <w:p w14:paraId="44F72928" w14:textId="77777777" w:rsidR="00B766D1" w:rsidRDefault="00B766D1" w:rsidP="00B766D1">
      <w:r>
        <w:t>7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B</w:t>
      </w:r>
    </w:p>
    <w:p w14:paraId="0A8CA65E" w14:textId="63EF47B5" w:rsidR="002115DA" w:rsidRPr="00B766D1" w:rsidRDefault="002115DA" w:rsidP="00B766D1"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2</w:t>
      </w:r>
    </w:p>
  </w:comment>
  <w:comment w:id="3" w:author="fj" w:date="2024-05-03T15:10:00Z" w:initials="fj">
    <w:p w14:paraId="7795FDB5" w14:textId="77777777" w:rsidR="00EB332C" w:rsidRDefault="00EB332C" w:rsidP="00EB332C">
      <w:r>
        <w:rPr>
          <w:rStyle w:val="a9"/>
        </w:rPr>
        <w:annotationRef/>
      </w:r>
      <w:r>
        <w:t>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214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A</w:t>
      </w:r>
    </w:p>
    <w:p w14:paraId="5032EF1B" w14:textId="25C8ED4C" w:rsidR="00EB332C" w:rsidRDefault="00EB332C" w:rsidP="00EB332C">
      <w:r>
        <w:t>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 w:rsidR="000009C9">
        <w:rPr>
          <w:rFonts w:hint="eastAsia"/>
        </w:rPr>
        <w:t>？？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B332C">
        <w:rPr>
          <w:rFonts w:hint="eastAsia"/>
          <w:i/>
          <w:iCs/>
        </w:rPr>
        <w:instrText>S</w:instrText>
      </w:r>
      <w:r>
        <w:rPr>
          <w:rFonts w:hint="eastAsia"/>
        </w:rPr>
        <w:instrText>,</w:instrText>
      </w:r>
      <w:r w:rsidRPr="00EB332C">
        <w:rPr>
          <w:rFonts w:hint="eastAsia"/>
          <w:i/>
          <w:iCs/>
        </w:rPr>
        <w:instrText>k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4D0BBD71" w14:textId="77777777" w:rsidR="00EB332C" w:rsidRDefault="00EB332C" w:rsidP="00EB332C">
      <w:r>
        <w:t>10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4</w:instrText>
      </w:r>
      <w:r w:rsidRPr="00EB332C">
        <w:rPr>
          <w:rFonts w:hint="eastAsia"/>
          <w:i/>
          <w:iCs/>
        </w:rPr>
        <w:instrText>P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EB332C">
        <w:rPr>
          <w:rFonts w:hint="eastAsia"/>
          <w:i/>
          <w:iCs/>
        </w:rPr>
        <w:instrText>f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C</w:t>
      </w:r>
    </w:p>
    <w:p w14:paraId="566F81B3" w14:textId="77777777" w:rsidR="00EB332C" w:rsidRDefault="00EB332C" w:rsidP="00EB332C">
      <w:r>
        <w:t>1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A</w:t>
      </w:r>
    </w:p>
    <w:p w14:paraId="0ECF8E37" w14:textId="77777777" w:rsidR="00EB332C" w:rsidRDefault="00EB332C" w:rsidP="00EB332C">
      <w:r>
        <w:t>1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B332C">
        <w:rPr>
          <w:rFonts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EB332C">
        <w:rPr>
          <w:rFonts w:hint="eastAsia"/>
          <w:i/>
          <w:iCs/>
        </w:rPr>
        <w:instrText>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EB332C">
        <w:rPr>
          <w:rFonts w:hint="eastAsia"/>
          <w:i/>
          <w:iCs/>
        </w:rPr>
        <w:t>g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水平向右</w:t>
      </w:r>
    </w:p>
    <w:p w14:paraId="79000811" w14:textId="394AFA47" w:rsidR="00EB332C" w:rsidRDefault="002115DA">
      <w:pPr>
        <w:pStyle w:val="aa"/>
      </w:pPr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3</w:t>
      </w:r>
    </w:p>
  </w:comment>
  <w:comment w:id="4" w:author="fj" w:date="2024-05-03T15:22:00Z" w:initials="fj">
    <w:p w14:paraId="1ADA6257" w14:textId="77777777" w:rsidR="003F0513" w:rsidRDefault="003F0513" w:rsidP="003F0513">
      <w:r>
        <w:rPr>
          <w:rStyle w:val="a9"/>
        </w:rPr>
        <w:annotationRef/>
      </w:r>
      <w:r>
        <w:t>13</w:t>
      </w:r>
      <w:r>
        <w:t>．</w:t>
      </w:r>
    </w:p>
    <w:p w14:paraId="46FB702F" w14:textId="77777777" w:rsidR="003F0513" w:rsidRDefault="003F0513" w:rsidP="003F0513"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B168D1A" wp14:editId="28543547">
            <wp:extent cx="882691" cy="1299763"/>
            <wp:effectExtent l="0" t="0" r="0" b="0"/>
            <wp:docPr id="1747490212" name="图片 1747490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490212" name="图片 1747490212"/>
                    <pic:cNvPicPr>
                      <a:picLocks noChangeAspect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2691" cy="1299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B86FA" w14:textId="77777777" w:rsidR="003F0513" w:rsidRDefault="003F0513" w:rsidP="003F0513"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71165E" wp14:editId="347FBF62">
            <wp:extent cx="1148577" cy="1429979"/>
            <wp:effectExtent l="0" t="0" r="0" b="0"/>
            <wp:docPr id="1215481956" name="图片 121548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481956" name="图片 1215481956"/>
                    <pic:cNvPicPr>
                      <a:picLocks noChangeAspect="1"/>
                    </pic:cNvPicPr>
                  </pic:nvPicPr>
                  <pic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577" cy="1429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5FEBC" w14:textId="77777777" w:rsidR="003F0513" w:rsidRDefault="003F0513" w:rsidP="003F0513">
      <w:r>
        <w:t>14</w:t>
      </w:r>
      <w:r>
        <w:t>．</w:t>
      </w:r>
      <w:r>
        <w:t>AD</w:t>
      </w:r>
    </w:p>
    <w:p w14:paraId="284A4AF0" w14:textId="77777777" w:rsidR="003F0513" w:rsidRDefault="003F0513" w:rsidP="003F0513">
      <w:r>
        <w:t>15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二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机械</w:t>
      </w:r>
    </w:p>
    <w:p w14:paraId="4AC3DD5F" w14:textId="39C5E6FB" w:rsidR="003F0513" w:rsidRDefault="002115DA">
      <w:pPr>
        <w:pStyle w:val="aa"/>
      </w:pPr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4</w:t>
      </w:r>
    </w:p>
  </w:comment>
  <w:comment w:id="5" w:author="fj" w:date="2024-05-03T15:24:00Z" w:initials="fj">
    <w:p w14:paraId="294FD5C9" w14:textId="77777777" w:rsidR="003F0513" w:rsidRDefault="003F0513" w:rsidP="003F0513">
      <w:r>
        <w:rPr>
          <w:rStyle w:val="a9"/>
        </w:rPr>
        <w:annotationRef/>
      </w:r>
      <w:r>
        <w:t>16</w:t>
      </w:r>
      <w:r>
        <w:t>．</w:t>
      </w:r>
      <w:r>
        <w:t>B</w:t>
      </w:r>
    </w:p>
    <w:p w14:paraId="76C93C42" w14:textId="77777777" w:rsidR="003F0513" w:rsidRDefault="003F0513" w:rsidP="003F0513">
      <w:r>
        <w:t>17</w:t>
      </w:r>
      <w:r>
        <w:t>．</w:t>
      </w:r>
      <w:r>
        <w:t>2.1</w:t>
      </w:r>
    </w:p>
    <w:p w14:paraId="2119B1AE" w14:textId="77777777" w:rsidR="003F0513" w:rsidRDefault="003F0513" w:rsidP="003F0513">
      <w:r>
        <w:t>18</w:t>
      </w:r>
      <w:r>
        <w:t>．</w:t>
      </w:r>
      <w:r>
        <w:t>B</w:t>
      </w:r>
    </w:p>
    <w:p w14:paraId="71C223DE" w14:textId="77777777" w:rsidR="003F0513" w:rsidRDefault="003F0513" w:rsidP="003F0513">
      <w:r>
        <w:t>19</w:t>
      </w:r>
      <w:r>
        <w:t>．</w:t>
      </w:r>
      <w:r>
        <w:t>C</w:t>
      </w:r>
    </w:p>
    <w:p w14:paraId="3FE6FCAD" w14:textId="77777777" w:rsidR="003F0513" w:rsidRDefault="003F0513" w:rsidP="003F0513">
      <w:r>
        <w:t>20</w:t>
      </w:r>
      <w:r>
        <w:t>．</w:t>
      </w:r>
      <w:r>
        <w:t>C</w:t>
      </w:r>
    </w:p>
    <w:p w14:paraId="1B784A99" w14:textId="77777777" w:rsidR="003F0513" w:rsidRDefault="003F0513" w:rsidP="003F0513">
      <w:r>
        <w:t>21</w:t>
      </w:r>
      <w:r>
        <w:t>．（</w:t>
      </w:r>
      <w:r>
        <w:t>1</w:t>
      </w:r>
      <w:r>
        <w:t>）</w:t>
      </w:r>
      <w:r>
        <w:rPr>
          <w:rFonts w:hint="eastAsia"/>
        </w:rPr>
        <w:t>2.0</w:t>
      </w:r>
      <w:r>
        <w:tab/>
      </w:r>
      <w:r>
        <w:tab/>
      </w:r>
      <w:r>
        <w:t>（</w:t>
      </w:r>
      <w:r>
        <w:t>2</w:t>
      </w:r>
      <w:r>
        <w:t>）</w:t>
      </w:r>
      <w:r>
        <w:rPr>
          <w:rFonts w:hint="eastAsia"/>
        </w:rPr>
        <w:t>0.89</w:t>
      </w:r>
      <w:r>
        <w:tab/>
      </w:r>
      <w:r>
        <w:tab/>
      </w:r>
      <w:r>
        <w:t>（</w:t>
      </w:r>
      <w:r>
        <w:t>3</w:t>
      </w:r>
      <w:r>
        <w:t>）</w:t>
      </w:r>
      <w:r>
        <w:rPr>
          <w:rFonts w:hint="eastAsia"/>
        </w:rPr>
        <w:t>1.8</w:t>
      </w:r>
    </w:p>
    <w:p w14:paraId="70D28993" w14:textId="77777777" w:rsidR="003F0513" w:rsidRDefault="003F0513" w:rsidP="003F0513">
      <w:r>
        <w:t>22</w:t>
      </w:r>
      <w:r>
        <w:t>．</w:t>
      </w:r>
      <w:r>
        <w:t>A</w:t>
      </w:r>
    </w:p>
    <w:p w14:paraId="5A24C517" w14:textId="089F143E" w:rsidR="003F0513" w:rsidRDefault="002115DA">
      <w:pPr>
        <w:pStyle w:val="aa"/>
      </w:pPr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5</w:t>
      </w:r>
    </w:p>
  </w:comment>
  <w:comment w:id="6" w:author="fj" w:date="2024-05-03T15:26:00Z" w:initials="fj">
    <w:p w14:paraId="1BC838F0" w14:textId="77777777" w:rsidR="003F0513" w:rsidRDefault="003F0513" w:rsidP="003F0513">
      <w:r>
        <w:rPr>
          <w:rStyle w:val="a9"/>
        </w:rPr>
        <w:annotationRef/>
      </w:r>
      <w:r>
        <w:t>23</w:t>
      </w:r>
      <w:r>
        <w:t>．</w:t>
      </w:r>
      <w:r>
        <w:rPr>
          <w:rFonts w:hint="eastAsia"/>
        </w:rPr>
        <w:t>4200</w:t>
      </w:r>
    </w:p>
    <w:p w14:paraId="6B3D22BB" w14:textId="77777777" w:rsidR="003F0513" w:rsidRDefault="003F0513" w:rsidP="003F0513">
      <w:r>
        <w:t>24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电压</w:t>
      </w:r>
      <w:r>
        <w:rPr>
          <w:rFonts w:hint="eastAsia"/>
        </w:rPr>
        <w:t>，</w:t>
      </w:r>
      <w:r>
        <w:t>电流</w:t>
      </w:r>
      <w:r>
        <w:rPr>
          <w:rFonts w:hint="eastAsia"/>
        </w:rPr>
        <w:t>，</w:t>
      </w:r>
      <w:r>
        <w:t>保护电路</w:t>
      </w:r>
    </w:p>
    <w:p w14:paraId="236A4E15" w14:textId="77777777" w:rsidR="003F0513" w:rsidRDefault="003F0513" w:rsidP="003F051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.5</w:t>
      </w:r>
      <w:r>
        <w:rPr>
          <w:rFonts w:hint="eastAsia"/>
        </w:rPr>
        <w:t>，</w:t>
      </w:r>
      <w:r>
        <w:rPr>
          <w:rFonts w:hint="eastAsia"/>
        </w:rPr>
        <w:t>1.2</w:t>
      </w:r>
    </w:p>
    <w:p w14:paraId="40422FB4" w14:textId="77777777" w:rsidR="003F0513" w:rsidRDefault="003F0513" w:rsidP="003F0513">
      <w:r>
        <w:t>25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B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A</w:t>
      </w:r>
    </w:p>
    <w:p w14:paraId="462CEF72" w14:textId="77777777" w:rsidR="003F0513" w:rsidRDefault="003F0513" w:rsidP="003F0513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电极片应按照</w:t>
      </w:r>
      <w:r>
        <w:rPr>
          <w:rFonts w:hint="eastAsia"/>
        </w:rPr>
        <w:t xml:space="preserve"> </w:t>
      </w:r>
      <w:r w:rsidRPr="003F0513">
        <w:t>AED</w:t>
      </w:r>
      <w:r>
        <w:rPr>
          <w:rFonts w:hint="eastAsia"/>
        </w:rPr>
        <w:t xml:space="preserve"> </w:t>
      </w:r>
      <w:r>
        <w:t>的指示放置在特定的身体部位，以确保电流能有效地通过心脏，不能两电极片直接接触。</w:t>
      </w:r>
    </w:p>
    <w:p w14:paraId="21E25BBC" w14:textId="11402FB9" w:rsidR="003F0513" w:rsidRDefault="002115DA">
      <w:pPr>
        <w:pStyle w:val="aa"/>
      </w:pPr>
      <w:r>
        <w:rPr>
          <w:rFonts w:hint="eastAsia"/>
        </w:rPr>
        <w:t>2023</w:t>
      </w:r>
      <w:r>
        <w:rPr>
          <w:rFonts w:hint="eastAsia"/>
        </w:rPr>
        <w:t>学年闵行高二下期中</w:t>
      </w:r>
      <w:r>
        <w:rPr>
          <w:rFonts w:hint="eastAsia"/>
        </w:rPr>
        <w:t>6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6599D617" w15:done="0"/>
  <w15:commentEx w15:paraId="0A8CA65E" w15:done="0"/>
  <w15:commentEx w15:paraId="79000811" w15:done="0"/>
  <w15:commentEx w15:paraId="4AC3DD5F" w15:done="0"/>
  <w15:commentEx w15:paraId="5A24C517" w15:done="0"/>
  <w15:commentEx w15:paraId="21E25BB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04B00202" w16cex:dateUtc="2024-05-03T07:01:00Z"/>
  <w16cex:commentExtensible w16cex:durableId="6767671A" w16cex:dateUtc="2024-05-03T07:03:00Z"/>
  <w16cex:commentExtensible w16cex:durableId="3DA75D53" w16cex:dateUtc="2024-05-03T07:10:00Z"/>
  <w16cex:commentExtensible w16cex:durableId="5CCC57D0" w16cex:dateUtc="2024-05-03T07:22:00Z"/>
  <w16cex:commentExtensible w16cex:durableId="157A8A10" w16cex:dateUtc="2024-05-03T07:24:00Z"/>
  <w16cex:commentExtensible w16cex:durableId="1F1B1285" w16cex:dateUtc="2024-05-03T07:2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6599D617" w16cid:durableId="04B00202"/>
  <w16cid:commentId w16cid:paraId="0A8CA65E" w16cid:durableId="6767671A"/>
  <w16cid:commentId w16cid:paraId="79000811" w16cid:durableId="3DA75D53"/>
  <w16cid:commentId w16cid:paraId="4AC3DD5F" w16cid:durableId="5CCC57D0"/>
  <w16cid:commentId w16cid:paraId="5A24C517" w16cid:durableId="157A8A10"/>
  <w16cid:commentId w16cid:paraId="21E25BBC" w16cid:durableId="1F1B128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3F1741" w14:textId="77777777" w:rsidR="00B8233B" w:rsidRDefault="00B8233B">
      <w:r>
        <w:separator/>
      </w:r>
    </w:p>
  </w:endnote>
  <w:endnote w:type="continuationSeparator" w:id="0">
    <w:p w14:paraId="7994A592" w14:textId="77777777" w:rsidR="00B8233B" w:rsidRDefault="00B82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E18C41" w14:textId="4CFC4579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2E6C2E">
      <w:rPr>
        <w:noProof/>
      </w:rPr>
      <w:instrText>8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2E6C2E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2E6C2E">
      <w:rPr>
        <w:noProof/>
      </w:rPr>
      <w:instrText>13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2E6C2E"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AF4EAD" w14:textId="269B324D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2E6C2E">
      <w:rPr>
        <w:noProof/>
      </w:rPr>
      <w:instrText>9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2E6C2E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2E6C2E">
      <w:rPr>
        <w:noProof/>
      </w:rPr>
      <w:instrText>13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2E6C2E"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CD9D2F" w14:textId="77777777" w:rsidR="00B8233B" w:rsidRDefault="00B8233B">
      <w:r>
        <w:separator/>
      </w:r>
    </w:p>
  </w:footnote>
  <w:footnote w:type="continuationSeparator" w:id="0">
    <w:p w14:paraId="23F137CD" w14:textId="77777777" w:rsidR="00B8233B" w:rsidRDefault="00B8233B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009C9"/>
    <w:rsid w:val="000232A6"/>
    <w:rsid w:val="00043B54"/>
    <w:rsid w:val="00065CD2"/>
    <w:rsid w:val="00093136"/>
    <w:rsid w:val="001D7A06"/>
    <w:rsid w:val="001E5DA7"/>
    <w:rsid w:val="002115DA"/>
    <w:rsid w:val="00245366"/>
    <w:rsid w:val="00284433"/>
    <w:rsid w:val="00294DF8"/>
    <w:rsid w:val="002A1EC6"/>
    <w:rsid w:val="002E035E"/>
    <w:rsid w:val="002E6C2E"/>
    <w:rsid w:val="003200F5"/>
    <w:rsid w:val="003F0513"/>
    <w:rsid w:val="003F38F2"/>
    <w:rsid w:val="004147B9"/>
    <w:rsid w:val="005536D9"/>
    <w:rsid w:val="00562EBC"/>
    <w:rsid w:val="00597743"/>
    <w:rsid w:val="006110C6"/>
    <w:rsid w:val="0064153B"/>
    <w:rsid w:val="006B16C5"/>
    <w:rsid w:val="00776133"/>
    <w:rsid w:val="008043A5"/>
    <w:rsid w:val="00855687"/>
    <w:rsid w:val="008C07DE"/>
    <w:rsid w:val="0090245F"/>
    <w:rsid w:val="009A2634"/>
    <w:rsid w:val="009E611B"/>
    <w:rsid w:val="00A30CCE"/>
    <w:rsid w:val="00A847FB"/>
    <w:rsid w:val="00AB03E0"/>
    <w:rsid w:val="00AB5D30"/>
    <w:rsid w:val="00AC3E9C"/>
    <w:rsid w:val="00B02A94"/>
    <w:rsid w:val="00B766D1"/>
    <w:rsid w:val="00B8233B"/>
    <w:rsid w:val="00BC4F14"/>
    <w:rsid w:val="00BC62FB"/>
    <w:rsid w:val="00BF535F"/>
    <w:rsid w:val="00C806B0"/>
    <w:rsid w:val="00DC60A8"/>
    <w:rsid w:val="00E06345"/>
    <w:rsid w:val="00E476EE"/>
    <w:rsid w:val="00EB332C"/>
    <w:rsid w:val="00EF035E"/>
    <w:rsid w:val="00FA429B"/>
    <w:rsid w:val="00FB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A70620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06345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147B9"/>
    <w:pPr>
      <w:keepNext/>
      <w:keepLines/>
      <w:spacing w:before="75" w:after="75"/>
      <w:outlineLvl w:val="1"/>
    </w:pPr>
    <w:rPr>
      <w:rFonts w:eastAsia="黑体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06345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4147B9"/>
    <w:rPr>
      <w:rFonts w:eastAsia="黑体" w:cstheme="majorBidi"/>
      <w:bCs/>
      <w:sz w:val="24"/>
      <w:szCs w:val="32"/>
    </w:rPr>
  </w:style>
  <w:style w:type="paragraph" w:customStyle="1" w:styleId="a7">
    <w:name w:val="题干"/>
    <w:basedOn w:val="a"/>
    <w:link w:val="a8"/>
    <w:qFormat/>
    <w:rsid w:val="00E06345"/>
    <w:pPr>
      <w:ind w:firstLine="420"/>
    </w:pPr>
    <w:rPr>
      <w:rFonts w:eastAsia="楷体"/>
      <w:noProof/>
      <w:kern w:val="0"/>
      <w:szCs w:val="24"/>
    </w:rPr>
  </w:style>
  <w:style w:type="character" w:customStyle="1" w:styleId="a8">
    <w:name w:val="题干 字符"/>
    <w:basedOn w:val="a0"/>
    <w:link w:val="a7"/>
    <w:rsid w:val="00E06345"/>
    <w:rPr>
      <w:rFonts w:eastAsia="楷体"/>
      <w:noProof/>
      <w:kern w:val="0"/>
      <w:szCs w:val="24"/>
    </w:rPr>
  </w:style>
  <w:style w:type="character" w:styleId="a9">
    <w:name w:val="annotation reference"/>
    <w:basedOn w:val="a0"/>
    <w:uiPriority w:val="99"/>
    <w:semiHidden/>
    <w:unhideWhenUsed/>
    <w:rsid w:val="00B766D1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B766D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B766D1"/>
  </w:style>
  <w:style w:type="paragraph" w:styleId="ac">
    <w:name w:val="annotation subject"/>
    <w:basedOn w:val="aa"/>
    <w:next w:val="aa"/>
    <w:link w:val="ad"/>
    <w:uiPriority w:val="99"/>
    <w:semiHidden/>
    <w:unhideWhenUsed/>
    <w:rsid w:val="00B766D1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B766D1"/>
    <w:rPr>
      <w:b/>
      <w:bCs/>
    </w:rPr>
  </w:style>
  <w:style w:type="paragraph" w:styleId="ae">
    <w:name w:val="Date"/>
    <w:basedOn w:val="a"/>
    <w:next w:val="a"/>
    <w:link w:val="af"/>
    <w:uiPriority w:val="99"/>
    <w:semiHidden/>
    <w:unhideWhenUsed/>
    <w:rsid w:val="003F0513"/>
    <w:pPr>
      <w:ind w:leftChars="2500" w:left="100"/>
    </w:pPr>
  </w:style>
  <w:style w:type="character" w:customStyle="1" w:styleId="af">
    <w:name w:val="日期 字符"/>
    <w:basedOn w:val="a0"/>
    <w:link w:val="ae"/>
    <w:uiPriority w:val="99"/>
    <w:semiHidden/>
    <w:rsid w:val="003F05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11.png"/><Relationship Id="rId42" Type="http://schemas.openxmlformats.org/officeDocument/2006/relationships/image" Target="media/image34.png"/><Relationship Id="rId63" Type="http://schemas.openxmlformats.org/officeDocument/2006/relationships/oleObject" Target="embeddings/oleObject7.bin"/><Relationship Id="rId84" Type="http://schemas.openxmlformats.org/officeDocument/2006/relationships/oleObject" Target="embeddings/oleObject19.bin"/><Relationship Id="rId138" Type="http://schemas.openxmlformats.org/officeDocument/2006/relationships/oleObject" Target="embeddings/oleObject45.bin"/><Relationship Id="rId107" Type="http://schemas.openxmlformats.org/officeDocument/2006/relationships/image" Target="media/image63.wmf"/><Relationship Id="rId11" Type="http://schemas.microsoft.com/office/2011/relationships/commentsExtended" Target="commentsExtended.xml"/><Relationship Id="rId32" Type="http://schemas.openxmlformats.org/officeDocument/2006/relationships/image" Target="media/image24.jpeg"/><Relationship Id="rId53" Type="http://schemas.openxmlformats.org/officeDocument/2006/relationships/oleObject" Target="embeddings/oleObject2.bin"/><Relationship Id="rId74" Type="http://schemas.openxmlformats.org/officeDocument/2006/relationships/oleObject" Target="embeddings/oleObject14.bin"/><Relationship Id="rId128" Type="http://schemas.openxmlformats.org/officeDocument/2006/relationships/oleObject" Target="embeddings/oleObject40.bin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57.wmf"/><Relationship Id="rId22" Type="http://schemas.openxmlformats.org/officeDocument/2006/relationships/image" Target="media/image14.jpeg"/><Relationship Id="rId27" Type="http://schemas.openxmlformats.org/officeDocument/2006/relationships/image" Target="media/image18.png"/><Relationship Id="rId43" Type="http://schemas.openxmlformats.org/officeDocument/2006/relationships/image" Target="media/image26.jpg"/><Relationship Id="rId48" Type="http://schemas.openxmlformats.org/officeDocument/2006/relationships/image" Target="media/image31.png"/><Relationship Id="rId64" Type="http://schemas.openxmlformats.org/officeDocument/2006/relationships/image" Target="media/image43.wmf"/><Relationship Id="rId69" Type="http://schemas.openxmlformats.org/officeDocument/2006/relationships/oleObject" Target="embeddings/oleObject10.bin"/><Relationship Id="rId113" Type="http://schemas.openxmlformats.org/officeDocument/2006/relationships/image" Target="media/image67.wmf"/><Relationship Id="rId118" Type="http://schemas.openxmlformats.org/officeDocument/2006/relationships/oleObject" Target="embeddings/oleObject35.bin"/><Relationship Id="rId134" Type="http://schemas.openxmlformats.org/officeDocument/2006/relationships/oleObject" Target="embeddings/oleObject43.bin"/><Relationship Id="rId139" Type="http://schemas.openxmlformats.org/officeDocument/2006/relationships/image" Target="media/image80.wmf"/><Relationship Id="rId80" Type="http://schemas.openxmlformats.org/officeDocument/2006/relationships/oleObject" Target="embeddings/oleObject17.bin"/><Relationship Id="rId85" Type="http://schemas.openxmlformats.org/officeDocument/2006/relationships/image" Target="media/image52.wmf"/><Relationship Id="rId12" Type="http://schemas.microsoft.com/office/2016/09/relationships/commentsIds" Target="commentsIds.xml"/><Relationship Id="rId17" Type="http://schemas.openxmlformats.org/officeDocument/2006/relationships/image" Target="media/image7.jpg"/><Relationship Id="rId33" Type="http://schemas.openxmlformats.org/officeDocument/2006/relationships/image" Target="media/image25.jpeg"/><Relationship Id="rId38" Type="http://schemas.openxmlformats.org/officeDocument/2006/relationships/image" Target="media/image24.png"/><Relationship Id="rId59" Type="http://schemas.openxmlformats.org/officeDocument/2006/relationships/oleObject" Target="embeddings/oleObject5.bin"/><Relationship Id="rId103" Type="http://schemas.openxmlformats.org/officeDocument/2006/relationships/image" Target="media/image61.wmf"/><Relationship Id="rId108" Type="http://schemas.openxmlformats.org/officeDocument/2006/relationships/oleObject" Target="embeddings/oleObject31.bin"/><Relationship Id="rId124" Type="http://schemas.openxmlformats.org/officeDocument/2006/relationships/oleObject" Target="embeddings/oleObject38.bin"/><Relationship Id="rId129" Type="http://schemas.openxmlformats.org/officeDocument/2006/relationships/image" Target="media/image75.wmf"/><Relationship Id="rId54" Type="http://schemas.openxmlformats.org/officeDocument/2006/relationships/image" Target="media/image38.wmf"/><Relationship Id="rId70" Type="http://schemas.openxmlformats.org/officeDocument/2006/relationships/oleObject" Target="embeddings/oleObject11.bin"/><Relationship Id="rId75" Type="http://schemas.openxmlformats.org/officeDocument/2006/relationships/image" Target="media/image47.wmf"/><Relationship Id="rId91" Type="http://schemas.openxmlformats.org/officeDocument/2006/relationships/image" Target="media/image55.wmf"/><Relationship Id="rId96" Type="http://schemas.openxmlformats.org/officeDocument/2006/relationships/oleObject" Target="embeddings/oleObject25.bin"/><Relationship Id="rId140" Type="http://schemas.openxmlformats.org/officeDocument/2006/relationships/oleObject" Target="embeddings/oleObject46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5.png"/><Relationship Id="rId28" Type="http://schemas.openxmlformats.org/officeDocument/2006/relationships/image" Target="media/image19.jpg"/><Relationship Id="rId49" Type="http://schemas.openxmlformats.org/officeDocument/2006/relationships/image" Target="media/image35.png"/><Relationship Id="rId114" Type="http://schemas.openxmlformats.org/officeDocument/2006/relationships/oleObject" Target="embeddings/oleObject33.bin"/><Relationship Id="rId119" Type="http://schemas.openxmlformats.org/officeDocument/2006/relationships/image" Target="media/image70.wmf"/><Relationship Id="rId44" Type="http://schemas.openxmlformats.org/officeDocument/2006/relationships/image" Target="media/image27.jpg"/><Relationship Id="rId60" Type="http://schemas.openxmlformats.org/officeDocument/2006/relationships/image" Target="media/image41.wmf"/><Relationship Id="rId65" Type="http://schemas.openxmlformats.org/officeDocument/2006/relationships/oleObject" Target="embeddings/oleObject8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0.bin"/><Relationship Id="rId130" Type="http://schemas.openxmlformats.org/officeDocument/2006/relationships/oleObject" Target="embeddings/oleObject41.bin"/><Relationship Id="rId135" Type="http://schemas.openxmlformats.org/officeDocument/2006/relationships/image" Target="media/image78.wmf"/><Relationship Id="rId13" Type="http://schemas.microsoft.com/office/2018/08/relationships/commentsExtensible" Target="commentsExtensible.xml"/><Relationship Id="rId18" Type="http://schemas.openxmlformats.org/officeDocument/2006/relationships/image" Target="media/image8.png"/><Relationship Id="rId39" Type="http://schemas.openxmlformats.org/officeDocument/2006/relationships/image" Target="media/image25.png"/><Relationship Id="rId109" Type="http://schemas.openxmlformats.org/officeDocument/2006/relationships/image" Target="media/image64.wmf"/><Relationship Id="rId34" Type="http://schemas.openxmlformats.org/officeDocument/2006/relationships/image" Target="media/image26.jpeg"/><Relationship Id="rId50" Type="http://schemas.openxmlformats.org/officeDocument/2006/relationships/image" Target="media/image36.wmf"/><Relationship Id="rId55" Type="http://schemas.openxmlformats.org/officeDocument/2006/relationships/oleObject" Target="embeddings/oleObject3.bin"/><Relationship Id="rId76" Type="http://schemas.openxmlformats.org/officeDocument/2006/relationships/oleObject" Target="embeddings/oleObject15.bin"/><Relationship Id="rId97" Type="http://schemas.openxmlformats.org/officeDocument/2006/relationships/image" Target="media/image58.wmf"/><Relationship Id="rId104" Type="http://schemas.openxmlformats.org/officeDocument/2006/relationships/oleObject" Target="embeddings/oleObject29.bin"/><Relationship Id="rId120" Type="http://schemas.openxmlformats.org/officeDocument/2006/relationships/oleObject" Target="embeddings/oleObject36.bin"/><Relationship Id="rId125" Type="http://schemas.openxmlformats.org/officeDocument/2006/relationships/image" Target="media/image73.wmf"/><Relationship Id="rId141" Type="http://schemas.openxmlformats.org/officeDocument/2006/relationships/image" Target="media/image81.wmf"/><Relationship Id="rId146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image" Target="media/image46.wmf"/><Relationship Id="rId92" Type="http://schemas.openxmlformats.org/officeDocument/2006/relationships/oleObject" Target="embeddings/oleObject23.bin"/><Relationship Id="rId2" Type="http://schemas.openxmlformats.org/officeDocument/2006/relationships/styles" Target="styles.xml"/><Relationship Id="rId29" Type="http://schemas.openxmlformats.org/officeDocument/2006/relationships/image" Target="media/image20.jpg"/><Relationship Id="rId24" Type="http://schemas.openxmlformats.org/officeDocument/2006/relationships/image" Target="media/image16.jpeg"/><Relationship Id="rId40" Type="http://schemas.openxmlformats.org/officeDocument/2006/relationships/image" Target="media/image32.png"/><Relationship Id="rId45" Type="http://schemas.openxmlformats.org/officeDocument/2006/relationships/image" Target="media/image28.jpg"/><Relationship Id="rId66" Type="http://schemas.openxmlformats.org/officeDocument/2006/relationships/image" Target="media/image44.wmf"/><Relationship Id="rId87" Type="http://schemas.openxmlformats.org/officeDocument/2006/relationships/image" Target="media/image53.wmf"/><Relationship Id="rId110" Type="http://schemas.openxmlformats.org/officeDocument/2006/relationships/oleObject" Target="embeddings/oleObject32.bin"/><Relationship Id="rId115" Type="http://schemas.openxmlformats.org/officeDocument/2006/relationships/image" Target="media/image68.wmf"/><Relationship Id="rId131" Type="http://schemas.openxmlformats.org/officeDocument/2006/relationships/image" Target="media/image76.wmf"/><Relationship Id="rId136" Type="http://schemas.openxmlformats.org/officeDocument/2006/relationships/oleObject" Target="embeddings/oleObject44.bin"/><Relationship Id="rId61" Type="http://schemas.openxmlformats.org/officeDocument/2006/relationships/oleObject" Target="embeddings/oleObject6.bin"/><Relationship Id="rId82" Type="http://schemas.openxmlformats.org/officeDocument/2006/relationships/oleObject" Target="embeddings/oleObject18.bin"/><Relationship Id="rId19" Type="http://schemas.openxmlformats.org/officeDocument/2006/relationships/image" Target="media/image9.jpeg"/><Relationship Id="rId14" Type="http://schemas.openxmlformats.org/officeDocument/2006/relationships/image" Target="media/image4.png"/><Relationship Id="rId30" Type="http://schemas.openxmlformats.org/officeDocument/2006/relationships/image" Target="media/image21.jpg"/><Relationship Id="rId35" Type="http://schemas.openxmlformats.org/officeDocument/2006/relationships/image" Target="media/image27.jpeg"/><Relationship Id="rId56" Type="http://schemas.openxmlformats.org/officeDocument/2006/relationships/image" Target="media/image39.wmf"/><Relationship Id="rId77" Type="http://schemas.openxmlformats.org/officeDocument/2006/relationships/image" Target="media/image48.wmf"/><Relationship Id="rId100" Type="http://schemas.openxmlformats.org/officeDocument/2006/relationships/oleObject" Target="embeddings/oleObject27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39.bin"/><Relationship Id="rId147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.bin"/><Relationship Id="rId72" Type="http://schemas.openxmlformats.org/officeDocument/2006/relationships/oleObject" Target="embeddings/oleObject12.bin"/><Relationship Id="rId93" Type="http://schemas.openxmlformats.org/officeDocument/2006/relationships/image" Target="media/image56.wmf"/><Relationship Id="rId98" Type="http://schemas.openxmlformats.org/officeDocument/2006/relationships/oleObject" Target="embeddings/oleObject26.bin"/><Relationship Id="rId121" Type="http://schemas.openxmlformats.org/officeDocument/2006/relationships/image" Target="media/image71.wmf"/><Relationship Id="rId142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image" Target="media/image29.png"/><Relationship Id="rId67" Type="http://schemas.openxmlformats.org/officeDocument/2006/relationships/oleObject" Target="embeddings/oleObject9.bin"/><Relationship Id="rId116" Type="http://schemas.openxmlformats.org/officeDocument/2006/relationships/oleObject" Target="embeddings/oleObject34.bin"/><Relationship Id="rId137" Type="http://schemas.openxmlformats.org/officeDocument/2006/relationships/image" Target="media/image79.wmf"/><Relationship Id="rId20" Type="http://schemas.openxmlformats.org/officeDocument/2006/relationships/image" Target="media/image10.jpeg"/><Relationship Id="rId41" Type="http://schemas.openxmlformats.org/officeDocument/2006/relationships/image" Target="media/image33.png"/><Relationship Id="rId62" Type="http://schemas.openxmlformats.org/officeDocument/2006/relationships/image" Target="media/image42.wmf"/><Relationship Id="rId83" Type="http://schemas.openxmlformats.org/officeDocument/2006/relationships/image" Target="media/image51.wmf"/><Relationship Id="rId88" Type="http://schemas.openxmlformats.org/officeDocument/2006/relationships/oleObject" Target="embeddings/oleObject21.bin"/><Relationship Id="rId111" Type="http://schemas.openxmlformats.org/officeDocument/2006/relationships/image" Target="media/image65.png"/><Relationship Id="rId132" Type="http://schemas.openxmlformats.org/officeDocument/2006/relationships/oleObject" Target="embeddings/oleObject42.bin"/><Relationship Id="rId15" Type="http://schemas.openxmlformats.org/officeDocument/2006/relationships/image" Target="media/image5.png"/><Relationship Id="rId36" Type="http://schemas.openxmlformats.org/officeDocument/2006/relationships/image" Target="media/image28.gif"/><Relationship Id="rId57" Type="http://schemas.openxmlformats.org/officeDocument/2006/relationships/oleObject" Target="embeddings/oleObject4.bin"/><Relationship Id="rId106" Type="http://schemas.openxmlformats.org/officeDocument/2006/relationships/oleObject" Target="embeddings/oleObject30.bin"/><Relationship Id="rId127" Type="http://schemas.openxmlformats.org/officeDocument/2006/relationships/image" Target="media/image74.wmf"/><Relationship Id="rId10" Type="http://schemas.openxmlformats.org/officeDocument/2006/relationships/comments" Target="comments.xml"/><Relationship Id="rId31" Type="http://schemas.openxmlformats.org/officeDocument/2006/relationships/image" Target="media/image22.jpg"/><Relationship Id="rId52" Type="http://schemas.openxmlformats.org/officeDocument/2006/relationships/image" Target="media/image37.wmf"/><Relationship Id="rId73" Type="http://schemas.openxmlformats.org/officeDocument/2006/relationships/oleObject" Target="embeddings/oleObject13.bin"/><Relationship Id="rId78" Type="http://schemas.openxmlformats.org/officeDocument/2006/relationships/oleObject" Target="embeddings/oleObject16.bin"/><Relationship Id="rId94" Type="http://schemas.openxmlformats.org/officeDocument/2006/relationships/oleObject" Target="embeddings/oleObject24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37.bin"/><Relationship Id="rId143" Type="http://schemas.openxmlformats.org/officeDocument/2006/relationships/image" Target="media/image82.wmf"/><Relationship Id="rId148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7.jpeg"/><Relationship Id="rId47" Type="http://schemas.openxmlformats.org/officeDocument/2006/relationships/image" Target="media/image30.jpg"/><Relationship Id="rId68" Type="http://schemas.openxmlformats.org/officeDocument/2006/relationships/image" Target="media/image45.wmf"/><Relationship Id="rId89" Type="http://schemas.openxmlformats.org/officeDocument/2006/relationships/image" Target="media/image54.wmf"/><Relationship Id="rId112" Type="http://schemas.openxmlformats.org/officeDocument/2006/relationships/image" Target="media/image66.png"/><Relationship Id="rId133" Type="http://schemas.openxmlformats.org/officeDocument/2006/relationships/image" Target="media/image77.wmf"/><Relationship Id="rId16" Type="http://schemas.openxmlformats.org/officeDocument/2006/relationships/image" Target="media/image6.png"/><Relationship Id="rId37" Type="http://schemas.openxmlformats.org/officeDocument/2006/relationships/image" Target="media/image23.png"/><Relationship Id="rId58" Type="http://schemas.openxmlformats.org/officeDocument/2006/relationships/image" Target="media/image40.wmf"/><Relationship Id="rId79" Type="http://schemas.openxmlformats.org/officeDocument/2006/relationships/image" Target="media/image49.wmf"/><Relationship Id="rId102" Type="http://schemas.openxmlformats.org/officeDocument/2006/relationships/oleObject" Target="embeddings/oleObject28.bin"/><Relationship Id="rId123" Type="http://schemas.openxmlformats.org/officeDocument/2006/relationships/image" Target="media/image72.wmf"/><Relationship Id="rId144" Type="http://schemas.openxmlformats.org/officeDocument/2006/relationships/oleObject" Target="embeddings/oleObject48.bin"/><Relationship Id="rId90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3</Pages>
  <Words>1294</Words>
  <Characters>7382</Characters>
  <Application>Microsoft Office Word</Application>
  <DocSecurity>0</DocSecurity>
  <Lines>61</Lines>
  <Paragraphs>17</Paragraphs>
  <ScaleCrop>false</ScaleCrop>
  <Company/>
  <LinksUpToDate>false</LinksUpToDate>
  <CharactersWithSpaces>8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jing fan</cp:lastModifiedBy>
  <cp:revision>8</cp:revision>
  <dcterms:created xsi:type="dcterms:W3CDTF">2024-05-04T03:16:00Z</dcterms:created>
  <dcterms:modified xsi:type="dcterms:W3CDTF">2024-06-21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800ba2034663405bb2d69c6ff9fed210njc4nzu0nja3</vt:lpwstr>
  </property>
</Properties>
</file>